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634" w:type="dxa"/>
        <w:jc w:val="center"/>
        <w:tblLayout w:type="fixed"/>
        <w:tblLook w:val="04A0" w:firstRow="1" w:lastRow="0" w:firstColumn="1" w:lastColumn="0" w:noHBand="0" w:noVBand="1"/>
      </w:tblPr>
      <w:tblGrid>
        <w:gridCol w:w="422"/>
        <w:gridCol w:w="69"/>
        <w:gridCol w:w="430"/>
        <w:gridCol w:w="67"/>
        <w:gridCol w:w="1723"/>
        <w:gridCol w:w="418"/>
        <w:gridCol w:w="1826"/>
        <w:gridCol w:w="430"/>
        <w:gridCol w:w="13"/>
        <w:gridCol w:w="430"/>
        <w:gridCol w:w="1276"/>
        <w:gridCol w:w="297"/>
        <w:gridCol w:w="95"/>
        <w:gridCol w:w="340"/>
        <w:gridCol w:w="90"/>
        <w:gridCol w:w="51"/>
        <w:gridCol w:w="1657"/>
      </w:tblGrid>
      <w:tr w:rsidR="00223552" w:rsidRPr="004C080B" w14:paraId="7259F545" w14:textId="77777777" w:rsidTr="009C19C0">
        <w:trPr>
          <w:jc w:val="center"/>
        </w:trPr>
        <w:tc>
          <w:tcPr>
            <w:tcW w:w="49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7FD471F8" w14:textId="77777777" w:rsidR="00223552" w:rsidRPr="004C080B" w:rsidRDefault="00536FA4" w:rsidP="00536FA4">
            <w:pPr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441E2D">
              <w:rPr>
                <w:rFonts w:ascii="Times New Roman" w:eastAsia="BemboBold" w:hAnsi="Times New Roman" w:cs="Times New Roman"/>
                <w:b/>
                <w:bCs/>
              </w:rPr>
              <w:t xml:space="preserve">  </w:t>
            </w:r>
            <w:r w:rsidR="00223552" w:rsidRPr="004C080B">
              <w:rPr>
                <w:rFonts w:ascii="Times New Roman" w:eastAsia="BemboBold" w:hAnsi="Times New Roman" w:cs="Times New Roman"/>
                <w:b/>
                <w:bCs/>
              </w:rPr>
              <w:t>1.</w:t>
            </w:r>
          </w:p>
        </w:tc>
        <w:tc>
          <w:tcPr>
            <w:tcW w:w="9143" w:type="dxa"/>
            <w:gridSpan w:val="1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14253474" w14:textId="56821369" w:rsidR="00223552" w:rsidRPr="004C080B" w:rsidRDefault="00696CC5" w:rsidP="004A6F67">
            <w:pPr>
              <w:spacing w:before="120"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Koliko </w:t>
            </w:r>
            <w:r w:rsidR="00505885">
              <w:rPr>
                <w:rFonts w:ascii="Times New Roman" w:hAnsi="Times New Roman" w:cs="Times New Roman"/>
              </w:rPr>
              <w:t>osnovki</w:t>
            </w:r>
            <w:r>
              <w:rPr>
                <w:rFonts w:ascii="Times New Roman" w:hAnsi="Times New Roman" w:cs="Times New Roman"/>
              </w:rPr>
              <w:t xml:space="preserve"> (ili baza) ima stožac?</w:t>
            </w:r>
          </w:p>
        </w:tc>
      </w:tr>
      <w:tr w:rsidR="00223552" w:rsidRPr="004C080B" w14:paraId="44587C1F" w14:textId="77777777" w:rsidTr="009C19C0">
        <w:trPr>
          <w:jc w:val="center"/>
        </w:trPr>
        <w:tc>
          <w:tcPr>
            <w:tcW w:w="491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14:paraId="00233B93" w14:textId="77777777" w:rsidR="00223552" w:rsidRPr="004C080B" w:rsidRDefault="00223552" w:rsidP="009C19C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62B13245" w14:textId="3070B557" w:rsidR="00223552" w:rsidRPr="004C080B" w:rsidRDefault="00223552" w:rsidP="009C19C0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A.</w:t>
            </w:r>
            <w:r w:rsidR="004A6F67">
              <w:rPr>
                <w:rFonts w:ascii="Times New Roman" w:hAnsi="Times New Roman" w:cs="Times New Roman"/>
                <w:b/>
              </w:rPr>
              <w:t xml:space="preserve"> 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42E25FED" w14:textId="5F9A6172" w:rsidR="00223552" w:rsidRPr="004C080B" w:rsidRDefault="00696CC5" w:rsidP="009C19C0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0186EDAE" w14:textId="77777777" w:rsidR="00223552" w:rsidRPr="004C080B" w:rsidRDefault="00223552" w:rsidP="009C19C0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D0CDB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vAlign w:val="center"/>
          </w:tcPr>
          <w:p w14:paraId="3058D2E0" w14:textId="40993BEA" w:rsidR="00223552" w:rsidRPr="004C080B" w:rsidRDefault="004A6F67" w:rsidP="009C19C0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>
              <w:rPr>
                <w:noProof/>
                <w:position w:val="-16"/>
              </w:rPr>
              <w:t xml:space="preserve"> </w:t>
            </w:r>
            <w:r w:rsidR="00696CC5">
              <w:rPr>
                <w:noProof/>
                <w:position w:val="-16"/>
              </w:rPr>
              <w:t>1</w:t>
            </w: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5A9EAAB9" w14:textId="77777777" w:rsidR="00223552" w:rsidRPr="004C080B" w:rsidRDefault="00223552" w:rsidP="009C19C0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696CC5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14086E43" w14:textId="519C5041" w:rsidR="00223552" w:rsidRPr="004C080B" w:rsidRDefault="004A6F67" w:rsidP="009C19C0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="00696CC5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227AC37A" w14:textId="77777777" w:rsidR="00223552" w:rsidRPr="004C080B" w:rsidRDefault="00223552" w:rsidP="009C19C0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5AA9EF91" w14:textId="74BFBC0E" w:rsidR="00223552" w:rsidRPr="004C080B" w:rsidRDefault="00696CC5" w:rsidP="009C19C0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 w:rsidR="00223552" w:rsidRPr="004C080B" w14:paraId="498C88F0" w14:textId="77777777" w:rsidTr="009C19C0">
        <w:trPr>
          <w:jc w:val="center"/>
        </w:trPr>
        <w:tc>
          <w:tcPr>
            <w:tcW w:w="491" w:type="dxa"/>
            <w:gridSpan w:val="2"/>
            <w:tcBorders>
              <w:left w:val="single" w:sz="4" w:space="0" w:color="auto"/>
              <w:bottom w:val="nil"/>
              <w:right w:val="nil"/>
            </w:tcBorders>
          </w:tcPr>
          <w:p w14:paraId="119E8110" w14:textId="77777777" w:rsidR="00223552" w:rsidRPr="004C080B" w:rsidRDefault="00536FA4" w:rsidP="007D6EF6">
            <w:pPr>
              <w:autoSpaceDE w:val="0"/>
              <w:autoSpaceDN w:val="0"/>
              <w:adjustRightInd w:val="0"/>
              <w:spacing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4C080B">
              <w:rPr>
                <w:rFonts w:ascii="Times New Roman" w:eastAsia="BemboBold" w:hAnsi="Times New Roman" w:cs="Times New Roman"/>
                <w:b/>
                <w:bCs/>
              </w:rPr>
              <w:t xml:space="preserve">  </w:t>
            </w:r>
            <w:r w:rsidR="00223552" w:rsidRPr="004C080B">
              <w:rPr>
                <w:rFonts w:ascii="Times New Roman" w:eastAsia="BemboBold" w:hAnsi="Times New Roman" w:cs="Times New Roman"/>
                <w:b/>
                <w:bCs/>
              </w:rPr>
              <w:t>2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08CA0773" w14:textId="77855A8C" w:rsidR="00223552" w:rsidRPr="004C080B" w:rsidRDefault="004A6F67" w:rsidP="007D6EF6">
            <w:pPr>
              <w:spacing w:after="160" w:line="259" w:lineRule="auto"/>
              <w:rPr>
                <w:rFonts w:ascii="Times New Roman" w:hAnsi="Times New Roman" w:cs="Times New Roman"/>
              </w:rPr>
            </w:pPr>
            <w:r w:rsidRPr="00D33137">
              <w:rPr>
                <w:rFonts w:ascii="Times New Roman" w:hAnsi="Times New Roman" w:cs="Times New Roman"/>
              </w:rPr>
              <w:t>U kojoj točki pravac zadan jednadžbom</w:t>
            </w:r>
            <w:r>
              <w:t xml:space="preserve"> </w:t>
            </w:r>
            <m:oMath>
              <m:r>
                <w:rPr>
                  <w:rStyle w:val="mord"/>
                  <w:rFonts w:ascii="Cambria Math" w:hAnsi="Cambria Math"/>
                </w:rPr>
                <m:t>y</m:t>
              </m:r>
              <m:r>
                <w:rPr>
                  <w:rStyle w:val="mrel"/>
                  <w:rFonts w:ascii="Cambria Math" w:hAnsi="Cambria Math"/>
                </w:rPr>
                <m:t>=</m:t>
              </m:r>
              <m:r>
                <w:rPr>
                  <w:rStyle w:val="mord"/>
                  <w:rFonts w:ascii="Cambria Math" w:hAnsi="Cambria Math"/>
                </w:rPr>
                <m:t>15x</m:t>
              </m:r>
              <m:r>
                <w:rPr>
                  <w:rStyle w:val="mbin"/>
                  <w:rFonts w:ascii="Cambria Math" w:hAnsi="Cambria Math"/>
                </w:rPr>
                <m:t>-</m:t>
              </m:r>
              <m:r>
                <w:rPr>
                  <w:rStyle w:val="mord"/>
                  <w:rFonts w:ascii="Cambria Math" w:hAnsi="Cambria Math"/>
                </w:rPr>
                <m:t>2</m:t>
              </m:r>
              <m:r>
                <w:rPr>
                  <w:rFonts w:ascii="Cambria Math" w:hAnsi="Cambria Math" w:cs="Times New Roman"/>
                </w:rPr>
                <m:t xml:space="preserve">  </m:t>
              </m:r>
            </m:oMath>
            <w:r w:rsidRPr="00D33137">
              <w:rPr>
                <w:rFonts w:ascii="Times New Roman" w:hAnsi="Times New Roman" w:cs="Times New Roman"/>
              </w:rPr>
              <w:t xml:space="preserve">siječe </w:t>
            </w:r>
            <m:oMath>
              <m:r>
                <w:rPr>
                  <w:rFonts w:ascii="Cambria Math" w:hAnsi="Cambria Math" w:cs="Times New Roman"/>
                </w:rPr>
                <m:t>y-</m:t>
              </m:r>
            </m:oMath>
            <w:r w:rsidRPr="00D33137">
              <w:rPr>
                <w:rFonts w:ascii="Times New Roman" w:hAnsi="Times New Roman" w:cs="Times New Roman"/>
              </w:rPr>
              <w:t>os?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223552" w:rsidRPr="004C080B" w14:paraId="470C83EE" w14:textId="77777777" w:rsidTr="00223552">
        <w:trPr>
          <w:jc w:val="center"/>
        </w:trPr>
        <w:tc>
          <w:tcPr>
            <w:tcW w:w="422" w:type="dxa"/>
            <w:tcBorders>
              <w:top w:val="nil"/>
              <w:left w:val="single" w:sz="4" w:space="0" w:color="auto"/>
              <w:right w:val="nil"/>
            </w:tcBorders>
          </w:tcPr>
          <w:p w14:paraId="2F6E47F0" w14:textId="77777777" w:rsidR="00223552" w:rsidRPr="004C080B" w:rsidRDefault="00223552" w:rsidP="009C19C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566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14:paraId="34CA997B" w14:textId="77777777" w:rsidR="00223552" w:rsidRPr="004C080B" w:rsidRDefault="00223552" w:rsidP="009C19C0">
            <w:pPr>
              <w:spacing w:before="60" w:after="160" w:line="240" w:lineRule="auto"/>
              <w:rPr>
                <w:rFonts w:ascii="Times New Roman" w:hAnsi="Times New Roman" w:cs="Times New Roman"/>
                <w:b/>
              </w:rPr>
            </w:pPr>
            <w:r w:rsidRPr="005D0CDB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23" w:type="dxa"/>
            <w:tcBorders>
              <w:top w:val="nil"/>
              <w:left w:val="nil"/>
              <w:right w:val="nil"/>
            </w:tcBorders>
            <w:vAlign w:val="center"/>
          </w:tcPr>
          <w:p w14:paraId="5B6ECE9C" w14:textId="6FCA5907" w:rsidR="00223552" w:rsidRPr="009D691B" w:rsidRDefault="00965D9D" w:rsidP="009C19C0">
            <w:pPr>
              <w:spacing w:before="60" w:after="16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,-2</m:t>
                    </m:r>
                  </m:e>
                </m:d>
              </m:oMath>
            </m:oMathPara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44F92916" w14:textId="77777777" w:rsidR="00223552" w:rsidRPr="004C080B" w:rsidRDefault="00223552" w:rsidP="009C19C0">
            <w:pPr>
              <w:spacing w:before="60" w:after="160" w:line="240" w:lineRule="auto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 xml:space="preserve">B. 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vAlign w:val="center"/>
          </w:tcPr>
          <w:p w14:paraId="25AA18D8" w14:textId="04303D0A" w:rsidR="00223552" w:rsidRPr="004C080B" w:rsidRDefault="004A6F67" w:rsidP="009C19C0">
            <w:pPr>
              <w:spacing w:before="60" w:after="16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(0,15)</m:t>
              </m:r>
            </m:oMath>
          </w:p>
        </w:tc>
        <w:tc>
          <w:tcPr>
            <w:tcW w:w="443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0987E6DF" w14:textId="77777777" w:rsidR="00223552" w:rsidRPr="004C080B" w:rsidRDefault="00223552" w:rsidP="009C19C0">
            <w:pPr>
              <w:spacing w:before="60" w:after="160" w:line="240" w:lineRule="auto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1706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3DB0A8AB" w14:textId="54F3EC37" w:rsidR="00223552" w:rsidRPr="004C080B" w:rsidRDefault="00965D9D" w:rsidP="009C19C0">
            <w:pPr>
              <w:spacing w:before="60" w:after="160" w:line="240" w:lineRule="auto"/>
              <w:rPr>
                <w:rFonts w:ascii="Times New Roman" w:hAnsi="Times New Roman"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5,0</m:t>
                    </m:r>
                  </m:e>
                </m:d>
              </m:oMath>
            </m:oMathPara>
          </w:p>
        </w:tc>
        <w:tc>
          <w:tcPr>
            <w:tcW w:w="392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3D436FAE" w14:textId="77777777" w:rsidR="00223552" w:rsidRPr="004C080B" w:rsidRDefault="00223552" w:rsidP="009C19C0">
            <w:pPr>
              <w:spacing w:before="60" w:after="160" w:line="24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81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14:paraId="5F202B98" w14:textId="77777777" w:rsidR="00223552" w:rsidRPr="004C080B" w:rsidRDefault="00223552" w:rsidP="009C19C0">
            <w:pPr>
              <w:spacing w:before="60" w:after="160" w:line="240" w:lineRule="auto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65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03547B3" w14:textId="3D306219" w:rsidR="00223552" w:rsidRPr="004C080B" w:rsidRDefault="00965D9D" w:rsidP="009C19C0">
            <w:pPr>
              <w:spacing w:before="60" w:after="160" w:line="240" w:lineRule="auto"/>
              <w:rPr>
                <w:rFonts w:ascii="Times New Roman" w:hAnsi="Times New Roman"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2,0</m:t>
                    </m:r>
                  </m:e>
                </m:d>
              </m:oMath>
            </m:oMathPara>
          </w:p>
        </w:tc>
      </w:tr>
      <w:tr w:rsidR="00223552" w:rsidRPr="004C080B" w14:paraId="3E097395" w14:textId="77777777" w:rsidTr="009C19C0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462E1C80" w14:textId="77777777" w:rsidR="00223552" w:rsidRPr="004C080B" w:rsidRDefault="004007F7" w:rsidP="009C19C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  <w:r w:rsidRPr="004C080B">
              <w:rPr>
                <w:rFonts w:ascii="Times New Roman" w:eastAsia="BemboBold" w:hAnsi="Times New Roman" w:cs="Times New Roman"/>
                <w:b/>
                <w:bCs/>
              </w:rPr>
              <w:t xml:space="preserve"> </w:t>
            </w:r>
            <w:r w:rsidR="00223552" w:rsidRPr="004C080B">
              <w:rPr>
                <w:rFonts w:ascii="Times New Roman" w:eastAsia="BemboBold" w:hAnsi="Times New Roman" w:cs="Times New Roman"/>
                <w:b/>
                <w:bCs/>
              </w:rPr>
              <w:t>3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72082893" w14:textId="0237DCE8" w:rsidR="00C15214" w:rsidRPr="004C080B" w:rsidRDefault="0041452F" w:rsidP="006A6144">
            <w:pPr>
              <w:rPr>
                <w:rFonts w:ascii="Times New Roman" w:hAnsi="Times New Roman" w:cs="Times New Roman"/>
              </w:rPr>
            </w:pPr>
            <w:r w:rsidRPr="008A4250">
              <w:rPr>
                <w:rFonts w:ascii="Times New Roman" w:hAnsi="Times New Roman" w:cs="Times New Roman"/>
              </w:rPr>
              <w:t>Koliko je</w:t>
            </w:r>
            <w:r>
              <w:rPr>
                <w:rFonts w:ascii="Times New Roman" w:hAnsi="Times New Roman" w:cs="Times New Roman"/>
              </w:rPr>
              <w:t xml:space="preserve">   </w:t>
            </w:r>
            <w:r w:rsidRPr="008A4250">
              <w:rPr>
                <w:rFonts w:ascii="Times New Roman" w:hAnsi="Times New Roman" w:cs="Times New Roman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0.2-1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5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 xml:space="preserve">: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16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25</m:t>
                          </m:r>
                        </m:den>
                      </m:f>
                    </m:e>
                  </m:rad>
                  <m:r>
                    <w:rPr>
                      <w:rFonts w:ascii="Cambria Math" w:hAnsi="Cambria Math" w:cs="Times New Roman"/>
                    </w:rPr>
                    <m:t>-1</m:t>
                  </m:r>
                </m:e>
              </m:d>
              <m:r>
                <w:rPr>
                  <w:rFonts w:ascii="Cambria Math" w:hAnsi="Cambria Math" w:cs="Times New Roman"/>
                </w:rPr>
                <m:t>+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</w:rPr>
                <m:t>: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4</m:t>
                  </m:r>
                </m:den>
              </m:f>
            </m:oMath>
            <w:r w:rsidRPr="008A4250">
              <w:rPr>
                <w:rFonts w:ascii="Times New Roman" w:hAnsi="Times New Roman" w:cs="Times New Roman"/>
              </w:rPr>
              <w:t xml:space="preserve"> ?</w:t>
            </w:r>
            <w:r w:rsidR="0067298F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223552" w:rsidRPr="004C080B" w14:paraId="51BF1697" w14:textId="77777777" w:rsidTr="00223552">
        <w:trPr>
          <w:trHeight w:val="567"/>
          <w:jc w:val="center"/>
        </w:trPr>
        <w:tc>
          <w:tcPr>
            <w:tcW w:w="491" w:type="dxa"/>
            <w:gridSpan w:val="2"/>
            <w:vMerge/>
            <w:tcBorders>
              <w:top w:val="nil"/>
              <w:left w:val="single" w:sz="4" w:space="0" w:color="auto"/>
              <w:right w:val="nil"/>
            </w:tcBorders>
          </w:tcPr>
          <w:p w14:paraId="0BA3EF6D" w14:textId="77777777" w:rsidR="00223552" w:rsidRPr="004C080B" w:rsidRDefault="00223552" w:rsidP="009C19C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2B24E956" w14:textId="77777777" w:rsidR="00223552" w:rsidRPr="007B0AAA" w:rsidRDefault="00223552" w:rsidP="009C19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B0AAA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42185FAF" w14:textId="1B55E823" w:rsidR="00223552" w:rsidRPr="0041452F" w:rsidRDefault="0041452F" w:rsidP="009C19C0">
            <w:pPr>
              <w:spacing w:after="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3C1B9571" w14:textId="77777777" w:rsidR="00223552" w:rsidRPr="007B0AAA" w:rsidRDefault="00223552" w:rsidP="009C19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D0CDB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vAlign w:val="center"/>
          </w:tcPr>
          <w:p w14:paraId="0940D3DD" w14:textId="151DBD07" w:rsidR="00223552" w:rsidRPr="0041452F" w:rsidRDefault="0041452F" w:rsidP="009C19C0">
            <w:pPr>
              <w:spacing w:after="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-1</m:t>
                </m:r>
              </m:oMath>
            </m:oMathPara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170C8786" w14:textId="77777777" w:rsidR="00223552" w:rsidRPr="007B0AAA" w:rsidRDefault="00223552" w:rsidP="009C19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B0AAA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56B7E909" w14:textId="783A2922" w:rsidR="00223552" w:rsidRPr="0041452F" w:rsidRDefault="00ED6A09" w:rsidP="009C19C0">
            <w:pPr>
              <w:spacing w:after="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6873D170" w14:textId="77777777" w:rsidR="00223552" w:rsidRPr="007B0AAA" w:rsidRDefault="00223552" w:rsidP="009C19C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B0AAA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3E36A75B" w14:textId="7CB33652" w:rsidR="00223552" w:rsidRPr="0041452F" w:rsidRDefault="00ED6A09" w:rsidP="009C19C0">
            <w:pPr>
              <w:spacing w:after="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1</m:t>
                </m:r>
              </m:oMath>
            </m:oMathPara>
          </w:p>
        </w:tc>
      </w:tr>
      <w:tr w:rsidR="006C1740" w:rsidRPr="004C080B" w14:paraId="76CA5440" w14:textId="77777777" w:rsidTr="009C19C0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2AD2721A" w14:textId="77777777" w:rsidR="006C1740" w:rsidRPr="004C080B" w:rsidRDefault="006C1740" w:rsidP="006C1740">
            <w:pPr>
              <w:autoSpaceDE w:val="0"/>
              <w:autoSpaceDN w:val="0"/>
              <w:adjustRightInd w:val="0"/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4C080B">
              <w:rPr>
                <w:rFonts w:ascii="Times New Roman" w:eastAsia="BemboBold" w:hAnsi="Times New Roman" w:cs="Times New Roman"/>
                <w:b/>
                <w:bCs/>
              </w:rPr>
              <w:t xml:space="preserve">  </w:t>
            </w:r>
            <w:r w:rsidR="00F33DC6" w:rsidRPr="004C080B">
              <w:rPr>
                <w:rFonts w:ascii="Times New Roman" w:eastAsia="BemboBold" w:hAnsi="Times New Roman" w:cs="Times New Roman"/>
                <w:b/>
                <w:bCs/>
              </w:rPr>
              <w:t>4</w:t>
            </w: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667021B7" w14:textId="78DC9462" w:rsidR="006C1740" w:rsidRPr="00891F4A" w:rsidRDefault="002F71D3" w:rsidP="0041452F">
            <w:pPr>
              <w:rPr>
                <w:rFonts w:ascii="Times New Roman" w:hAnsi="Times New Roman" w:cs="Times New Roman"/>
              </w:rPr>
            </w:pPr>
            <w:r w:rsidRPr="002F71D3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869184" behindDoc="0" locked="0" layoutInCell="1" allowOverlap="1" wp14:anchorId="6CE5BD82" wp14:editId="7BFB64C3">
                  <wp:simplePos x="0" y="0"/>
                  <wp:positionH relativeFrom="column">
                    <wp:posOffset>2529205</wp:posOffset>
                  </wp:positionH>
                  <wp:positionV relativeFrom="paragraph">
                    <wp:posOffset>-158750</wp:posOffset>
                  </wp:positionV>
                  <wp:extent cx="3143250" cy="569595"/>
                  <wp:effectExtent l="0" t="0" r="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0" cy="56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1452F" w:rsidRPr="00C55394">
              <w:rPr>
                <w:rFonts w:ascii="Times New Roman" w:hAnsi="Times New Roman" w:cs="Times New Roman"/>
              </w:rPr>
              <w:t xml:space="preserve">Točke </w:t>
            </w:r>
            <m:oMath>
              <m:r>
                <w:rPr>
                  <w:rFonts w:ascii="Cambria Math" w:hAnsi="Cambria Math" w:cs="Times New Roman"/>
                </w:rPr>
                <m:t>A(x)</m:t>
              </m:r>
            </m:oMath>
            <w:r w:rsidR="0041452F" w:rsidRPr="00C55394">
              <w:rPr>
                <w:rFonts w:ascii="Times New Roman" w:hAnsi="Times New Roman" w:cs="Times New Roman"/>
              </w:rPr>
              <w:t xml:space="preserve"> i </w:t>
            </w:r>
            <m:oMath>
              <m:r>
                <w:rPr>
                  <w:rFonts w:ascii="Cambria Math" w:hAnsi="Cambria Math" w:cs="Times New Roman"/>
                </w:rPr>
                <m:t>B(y)</m:t>
              </m:r>
            </m:oMath>
            <w:r w:rsidR="0041452F" w:rsidRPr="00C55394">
              <w:rPr>
                <w:rFonts w:ascii="Times New Roman" w:hAnsi="Times New Roman" w:cs="Times New Roman"/>
              </w:rPr>
              <w:t xml:space="preserve"> prikazane su na brojevnom pravcu. </w:t>
            </w:r>
            <w:r w:rsidR="0041452F">
              <w:rPr>
                <w:rFonts w:ascii="Times New Roman" w:hAnsi="Times New Roman" w:cs="Times New Roman"/>
              </w:rPr>
              <w:br/>
            </w:r>
            <w:r w:rsidR="0041452F" w:rsidRPr="00C55394">
              <w:rPr>
                <w:rFonts w:ascii="Times New Roman" w:hAnsi="Times New Roman" w:cs="Times New Roman"/>
              </w:rPr>
              <w:t>Kolika je vrijednost izraza</w:t>
            </w:r>
            <w:r w:rsidR="007660C4">
              <w:rPr>
                <w:rFonts w:ascii="Times New Roman" w:hAnsi="Times New Roman" w:cs="Times New Roman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="0041452F" w:rsidRPr="00C55394">
              <w:rPr>
                <w:rFonts w:ascii="Times New Roman" w:hAnsi="Times New Roman" w:cs="Times New Roman"/>
              </w:rPr>
              <w:t>?</w:t>
            </w:r>
            <w:r w:rsidR="0041452F" w:rsidRPr="00084823">
              <w:rPr>
                <w:noProof/>
                <w:sz w:val="24"/>
                <w:szCs w:val="24"/>
              </w:rPr>
              <w:t xml:space="preserve"> </w:t>
            </w:r>
            <w:r w:rsidR="00932157">
              <w:rPr>
                <w:noProof/>
                <w:sz w:val="24"/>
                <w:szCs w:val="24"/>
              </w:rPr>
              <w:br/>
            </w:r>
          </w:p>
        </w:tc>
      </w:tr>
      <w:tr w:rsidR="006C1740" w:rsidRPr="004C080B" w14:paraId="458450DB" w14:textId="77777777" w:rsidTr="00223552">
        <w:trPr>
          <w:jc w:val="center"/>
        </w:trPr>
        <w:tc>
          <w:tcPr>
            <w:tcW w:w="491" w:type="dxa"/>
            <w:gridSpan w:val="2"/>
            <w:vMerge/>
            <w:tcBorders>
              <w:top w:val="nil"/>
              <w:left w:val="single" w:sz="4" w:space="0" w:color="auto"/>
              <w:right w:val="nil"/>
            </w:tcBorders>
          </w:tcPr>
          <w:p w14:paraId="4B0F153C" w14:textId="77777777" w:rsidR="006C1740" w:rsidRPr="004C080B" w:rsidRDefault="006C1740" w:rsidP="006C174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1CAE6D8D" w14:textId="77777777" w:rsidR="006C1740" w:rsidRPr="004C080B" w:rsidRDefault="006C1740" w:rsidP="006C1740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6AAD6A06" w14:textId="77777777" w:rsidR="006C1740" w:rsidRPr="00B94307" w:rsidRDefault="00B94307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19C9640A" w14:textId="77777777" w:rsidR="006C1740" w:rsidRPr="00284DCC" w:rsidRDefault="006C1740" w:rsidP="006C1740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highlight w:val="yellow"/>
              </w:rPr>
            </w:pPr>
            <w:r w:rsidRPr="002F71D3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vAlign w:val="center"/>
          </w:tcPr>
          <w:p w14:paraId="5E0F90C6" w14:textId="77777777" w:rsidR="006C1740" w:rsidRPr="00B94307" w:rsidRDefault="00B94307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631DE2A" w14:textId="77777777" w:rsidR="006C1740" w:rsidRPr="005D0CDB" w:rsidRDefault="006C1740" w:rsidP="006C1740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D0CDB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1224A9C2" w14:textId="77777777" w:rsidR="006C1740" w:rsidRPr="00B94307" w:rsidRDefault="00965D9D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2391294E" w14:textId="77777777" w:rsidR="006C1740" w:rsidRPr="004C080B" w:rsidRDefault="006C1740" w:rsidP="006C1740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12EA6729" w14:textId="77777777" w:rsidR="006C1740" w:rsidRPr="00B94307" w:rsidRDefault="00965D9D" w:rsidP="006C1740">
            <w:pPr>
              <w:spacing w:after="12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</m:oMath>
            </m:oMathPara>
          </w:p>
        </w:tc>
      </w:tr>
      <w:tr w:rsidR="006C1740" w:rsidRPr="004C080B" w14:paraId="535A28F4" w14:textId="77777777" w:rsidTr="00441E2D">
        <w:trPr>
          <w:jc w:val="center"/>
        </w:trPr>
        <w:tc>
          <w:tcPr>
            <w:tcW w:w="49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01ECDE9" w14:textId="77777777" w:rsidR="006C1740" w:rsidRPr="004C080B" w:rsidRDefault="006C1740" w:rsidP="006C1740">
            <w:pPr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4C080B">
              <w:rPr>
                <w:rFonts w:ascii="Times New Roman" w:eastAsia="BemboBold" w:hAnsi="Times New Roman" w:cs="Times New Roman"/>
                <w:b/>
                <w:bCs/>
              </w:rPr>
              <w:t xml:space="preserve">  5.</w:t>
            </w:r>
          </w:p>
        </w:tc>
        <w:tc>
          <w:tcPr>
            <w:tcW w:w="9143" w:type="dxa"/>
            <w:gridSpan w:val="1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38CE09C9" w14:textId="087EA3DE" w:rsidR="007D6EF6" w:rsidRPr="004C080B" w:rsidRDefault="004D6E32" w:rsidP="002A2884">
            <w:pPr>
              <w:rPr>
                <w:rFonts w:ascii="Times New Roman" w:hAnsi="Times New Roman" w:cs="Times New Roman"/>
                <w:lang w:val="en-GB"/>
              </w:rPr>
            </w:pPr>
            <w:r w:rsidRPr="004D6E32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873280" behindDoc="0" locked="0" layoutInCell="1" allowOverlap="1" wp14:anchorId="24A944EF" wp14:editId="01546EA1">
                  <wp:simplePos x="0" y="0"/>
                  <wp:positionH relativeFrom="column">
                    <wp:posOffset>3693795</wp:posOffset>
                  </wp:positionH>
                  <wp:positionV relativeFrom="paragraph">
                    <wp:posOffset>-166370</wp:posOffset>
                  </wp:positionV>
                  <wp:extent cx="1977390" cy="1123950"/>
                  <wp:effectExtent l="0" t="0" r="3810" b="0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7390" cy="1123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1452F">
              <w:rPr>
                <w:rFonts w:ascii="Times New Roman" w:hAnsi="Times New Roman" w:cs="Times New Roman"/>
              </w:rPr>
              <w:br/>
            </w:r>
            <w:r w:rsidR="0041452F" w:rsidRPr="00C4726A">
              <w:rPr>
                <w:rFonts w:ascii="Times New Roman" w:hAnsi="Times New Roman" w:cs="Times New Roman"/>
              </w:rPr>
              <w:t xml:space="preserve">Na skici je prikazan paralelogram </w:t>
            </w:r>
            <m:oMath>
              <m:r>
                <w:rPr>
                  <w:rFonts w:ascii="Cambria Math" w:hAnsi="Cambria Math" w:cs="Times New Roman"/>
                </w:rPr>
                <m:t>ABCD</m:t>
              </m:r>
            </m:oMath>
            <w:r w:rsidR="0041452F" w:rsidRPr="00C4726A">
              <w:rPr>
                <w:rFonts w:ascii="Times New Roman" w:hAnsi="Times New Roman" w:cs="Times New Roman"/>
              </w:rPr>
              <w:t xml:space="preserve">. Točka </w:t>
            </w:r>
            <m:oMath>
              <m:r>
                <w:rPr>
                  <w:rFonts w:ascii="Cambria Math" w:hAnsi="Cambria Math" w:cs="Times New Roman"/>
                </w:rPr>
                <m:t>E</m:t>
              </m:r>
            </m:oMath>
            <w:r w:rsidR="0041452F" w:rsidRPr="00C4726A">
              <w:rPr>
                <w:rFonts w:ascii="Times New Roman" w:hAnsi="Times New Roman" w:cs="Times New Roman"/>
              </w:rPr>
              <w:t xml:space="preserve"> pripada stranici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DC</m:t>
                  </m:r>
                </m:e>
              </m:acc>
            </m:oMath>
            <w:r w:rsidR="0041452F" w:rsidRPr="00C4726A">
              <w:rPr>
                <w:rFonts w:ascii="Times New Roman" w:hAnsi="Times New Roman" w:cs="Times New Roman"/>
              </w:rPr>
              <w:t xml:space="preserve">. Što od navedenog sigurno vrijedi za površine trokuta </w:t>
            </w:r>
            <m:oMath>
              <m:r>
                <w:rPr>
                  <w:rFonts w:ascii="Cambria Math" w:hAnsi="Cambria Math" w:cs="Times New Roman"/>
                </w:rPr>
                <m:t>ABD,</m:t>
              </m:r>
            </m:oMath>
            <w:r w:rsidR="0041452F" w:rsidRPr="00C4726A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ABE</m:t>
              </m:r>
            </m:oMath>
            <w:r w:rsidR="0041452F" w:rsidRPr="00C4726A">
              <w:rPr>
                <w:rFonts w:ascii="Times New Roman" w:hAnsi="Times New Roman" w:cs="Times New Roman"/>
              </w:rPr>
              <w:t xml:space="preserve"> i </w:t>
            </w:r>
            <m:oMath>
              <m:r>
                <w:rPr>
                  <w:rFonts w:ascii="Cambria Math" w:hAnsi="Cambria Math" w:cs="Times New Roman"/>
                </w:rPr>
                <m:t>ABC</m:t>
              </m:r>
            </m:oMath>
            <w:r w:rsidR="00E673FE">
              <w:rPr>
                <w:rFonts w:ascii="Times New Roman" w:hAnsi="Times New Roman" w:cs="Times New Roman"/>
              </w:rPr>
              <w:t xml:space="preserve">, označene s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ABD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ABE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 w:rsidR="00E673FE">
              <w:rPr>
                <w:rFonts w:ascii="Times New Roman" w:hAnsi="Times New Roman" w:cs="Times New Roman"/>
              </w:rPr>
              <w:t xml:space="preserve">i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ABC</m:t>
                  </m:r>
                </m:sub>
              </m:sSub>
            </m:oMath>
            <w:r w:rsidR="00E673FE">
              <w:rPr>
                <w:rFonts w:ascii="Times New Roman" w:hAnsi="Times New Roman" w:cs="Times New Roman"/>
              </w:rPr>
              <w:t>?</w:t>
            </w:r>
            <w:r w:rsidR="00127DD8">
              <w:rPr>
                <w:rFonts w:ascii="Times New Roman" w:hAnsi="Times New Roman" w:cs="Times New Roman"/>
              </w:rPr>
              <w:br/>
            </w:r>
            <w:r>
              <w:rPr>
                <w:rFonts w:ascii="Times New Roman" w:hAnsi="Times New Roman" w:cs="Times New Roman"/>
                <w:lang w:val="en-GB"/>
              </w:rPr>
              <w:br/>
            </w:r>
          </w:p>
        </w:tc>
      </w:tr>
      <w:tr w:rsidR="006C1740" w:rsidRPr="004C080B" w14:paraId="5FE1D8A2" w14:textId="77777777" w:rsidTr="00441E2D">
        <w:trPr>
          <w:jc w:val="center"/>
        </w:trPr>
        <w:tc>
          <w:tcPr>
            <w:tcW w:w="491" w:type="dxa"/>
            <w:gridSpan w:val="2"/>
            <w:vMerge/>
            <w:tcBorders>
              <w:left w:val="single" w:sz="4" w:space="0" w:color="auto"/>
              <w:right w:val="nil"/>
            </w:tcBorders>
          </w:tcPr>
          <w:p w14:paraId="44E20510" w14:textId="77777777" w:rsidR="006C1740" w:rsidRPr="004C080B" w:rsidRDefault="006C1740" w:rsidP="006C174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2DE90A49" w14:textId="77777777" w:rsidR="006C1740" w:rsidRPr="004C080B" w:rsidRDefault="006C1740" w:rsidP="006C1740">
            <w:pPr>
              <w:spacing w:after="120" w:line="240" w:lineRule="auto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603C5355" w14:textId="77777777" w:rsidR="006C1740" w:rsidRPr="00BE7AD7" w:rsidRDefault="00965D9D" w:rsidP="00594BC3">
            <w:pPr>
              <w:spacing w:after="12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BD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BE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BC</m:t>
                    </m:r>
                  </m:sub>
                </m:sSub>
              </m:oMath>
            </m:oMathPara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0555C24B" w14:textId="77777777" w:rsidR="006C1740" w:rsidRPr="004C080B" w:rsidRDefault="006C1740" w:rsidP="006C1740">
            <w:pPr>
              <w:spacing w:after="120" w:line="240" w:lineRule="auto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vAlign w:val="center"/>
          </w:tcPr>
          <w:p w14:paraId="460B65A0" w14:textId="77777777" w:rsidR="006C1740" w:rsidRPr="00BE7AD7" w:rsidRDefault="00965D9D" w:rsidP="006C1740">
            <w:pPr>
              <w:spacing w:after="12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BD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BE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BC</m:t>
                    </m:r>
                  </m:sub>
                </m:sSub>
              </m:oMath>
            </m:oMathPara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3E4695AC" w14:textId="77777777" w:rsidR="006C1740" w:rsidRPr="004C080B" w:rsidRDefault="006C1740" w:rsidP="006C1740">
            <w:pPr>
              <w:spacing w:after="120" w:line="240" w:lineRule="auto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34E8CC90" w14:textId="77777777" w:rsidR="006C1740" w:rsidRPr="00BE7AD7" w:rsidRDefault="00965D9D" w:rsidP="00BE7AD7">
            <w:pPr>
              <w:spacing w:after="120" w:line="240" w:lineRule="auto"/>
              <w:ind w:left="-397" w:firstLine="142"/>
              <w:rPr>
                <w:rFonts w:ascii="Times New Roman" w:hAnsi="Times New Roman" w:cs="Times New Roman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BD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BE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BC</m:t>
                    </m:r>
                  </m:sub>
                </m:sSub>
              </m:oMath>
            </m:oMathPara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61FC8B6C" w14:textId="77777777" w:rsidR="006C1740" w:rsidRPr="004C080B" w:rsidRDefault="006C1740" w:rsidP="006C1740">
            <w:pPr>
              <w:spacing w:after="120" w:line="240" w:lineRule="auto"/>
              <w:rPr>
                <w:rFonts w:ascii="Times New Roman" w:hAnsi="Times New Roman" w:cs="Times New Roman"/>
                <w:b/>
              </w:rPr>
            </w:pPr>
            <w:r w:rsidRPr="005D0CDB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307DA9A4" w14:textId="77777777" w:rsidR="006C1740" w:rsidRPr="00BE7AD7" w:rsidRDefault="00965D9D" w:rsidP="00BE7AD7">
            <w:pPr>
              <w:spacing w:after="120" w:line="240" w:lineRule="auto"/>
              <w:ind w:left="-527" w:firstLine="142"/>
              <w:rPr>
                <w:rFonts w:ascii="Times New Roman" w:hAnsi="Times New Roman" w:cs="Times New Roman"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BD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BE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BC</m:t>
                    </m:r>
                  </m:sub>
                </m:sSub>
              </m:oMath>
            </m:oMathPara>
          </w:p>
        </w:tc>
      </w:tr>
      <w:tr w:rsidR="00B94307" w:rsidRPr="004C080B" w14:paraId="25E8F086" w14:textId="77777777" w:rsidTr="00441E2D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7640B9CE" w14:textId="77777777" w:rsidR="00B94307" w:rsidRPr="004C080B" w:rsidRDefault="00B94307" w:rsidP="00B94307">
            <w:pPr>
              <w:autoSpaceDE w:val="0"/>
              <w:autoSpaceDN w:val="0"/>
              <w:adjustRightInd w:val="0"/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4C080B">
              <w:rPr>
                <w:rFonts w:ascii="Times New Roman" w:eastAsia="BemboBold" w:hAnsi="Times New Roman" w:cs="Times New Roman"/>
                <w:b/>
                <w:bCs/>
              </w:rPr>
              <w:t xml:space="preserve">  6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C2516D0" w14:textId="4E68F1B0" w:rsidR="00B94307" w:rsidRPr="00B1200D" w:rsidRDefault="00B94307" w:rsidP="00B94307">
            <w:pPr>
              <w:rPr>
                <w:rFonts w:ascii="Times New Roman" w:hAnsi="Times New Roman" w:cs="Times New Roman"/>
              </w:rPr>
            </w:pPr>
            <w:r w:rsidRPr="00986817">
              <w:rPr>
                <w:rFonts w:ascii="Times New Roman" w:hAnsi="Times New Roman" w:cs="Times New Roman"/>
                <w:bCs/>
              </w:rPr>
              <w:t xml:space="preserve">Kojem od ponuđenih izraza je jednak izraz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-r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p-r</m:t>
                  </m:r>
                </m:e>
              </m:d>
              <m:r>
                <w:rPr>
                  <w:rFonts w:ascii="Cambria Math" w:hAnsi="Cambria Math" w:cs="Times New Roman"/>
                </w:rPr>
                <m:t>+(r-p)(r+p)</m:t>
              </m:r>
            </m:oMath>
            <w:r w:rsidRPr="00986817">
              <w:rPr>
                <w:rFonts w:ascii="Times New Roman" w:hAnsi="Times New Roman" w:cs="Times New Roman"/>
                <w:bCs/>
              </w:rPr>
              <w:t>?</w:t>
            </w:r>
            <w:r>
              <w:rPr>
                <w:rFonts w:ascii="Times New Roman" w:hAnsi="Times New Roman" w:cs="Times New Roman"/>
                <w:bCs/>
              </w:rPr>
              <w:br/>
            </w:r>
          </w:p>
        </w:tc>
      </w:tr>
      <w:tr w:rsidR="00B94307" w:rsidRPr="004C080B" w14:paraId="22B0DC9F" w14:textId="77777777" w:rsidTr="00441E2D">
        <w:trPr>
          <w:jc w:val="center"/>
        </w:trPr>
        <w:tc>
          <w:tcPr>
            <w:tcW w:w="491" w:type="dxa"/>
            <w:gridSpan w:val="2"/>
            <w:vMerge/>
            <w:tcBorders>
              <w:top w:val="nil"/>
              <w:left w:val="single" w:sz="4" w:space="0" w:color="auto"/>
              <w:right w:val="nil"/>
            </w:tcBorders>
          </w:tcPr>
          <w:p w14:paraId="745FF8AD" w14:textId="77777777" w:rsidR="00B94307" w:rsidRPr="004C080B" w:rsidRDefault="00B94307" w:rsidP="00B94307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20D4074D" w14:textId="77777777" w:rsidR="00B94307" w:rsidRPr="006B0613" w:rsidRDefault="00B94307" w:rsidP="00B94307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D0CDB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0128D198" w14:textId="12A7F929" w:rsidR="00B94307" w:rsidRPr="00594BC3" w:rsidRDefault="00B94307" w:rsidP="00B94307">
            <w:pPr>
              <w:spacing w:after="12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2r(r-p)</m:t>
                </m:r>
              </m:oMath>
            </m:oMathPara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15FD65AD" w14:textId="77777777" w:rsidR="00B94307" w:rsidRPr="006B0613" w:rsidRDefault="00B94307" w:rsidP="00B94307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6B0613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5324CD4" w14:textId="382DC1F8" w:rsidR="00B94307" w:rsidRPr="00594BC3" w:rsidRDefault="00B94307" w:rsidP="00B94307">
            <w:pPr>
              <w:spacing w:after="12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2r(p-r)</m:t>
                </m:r>
              </m:oMath>
            </m:oMathPara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65BA4215" w14:textId="77777777" w:rsidR="00B94307" w:rsidRPr="006B0613" w:rsidRDefault="00B94307" w:rsidP="00B94307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6B0613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358618C0" w14:textId="77777777" w:rsidR="00B94307" w:rsidRPr="00594BC3" w:rsidRDefault="00B94307" w:rsidP="00B94307">
            <w:pPr>
              <w:spacing w:after="12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74705C4E" w14:textId="77777777" w:rsidR="00B94307" w:rsidRPr="006B0613" w:rsidRDefault="00B94307" w:rsidP="00B94307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6B0613">
              <w:rPr>
                <w:rFonts w:ascii="Times New Roman" w:hAnsi="Times New Roman" w:cs="Times New Roman"/>
                <w:b/>
              </w:rPr>
              <w:t>D.</w:t>
            </w:r>
            <w:r w:rsidRPr="006B061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15922562" w14:textId="59060C1A" w:rsidR="00B94307" w:rsidRPr="00594BC3" w:rsidRDefault="00786065" w:rsidP="00B94307">
            <w:pPr>
              <w:spacing w:after="12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0</m:t>
                </m:r>
              </m:oMath>
            </m:oMathPara>
          </w:p>
        </w:tc>
      </w:tr>
      <w:bookmarkStart w:id="0" w:name="_Hlk106889168"/>
      <w:tr w:rsidR="00B94307" w:rsidRPr="004C080B" w14:paraId="5DC8B72E" w14:textId="77777777" w:rsidTr="00793175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760C8631" w14:textId="77777777" w:rsidR="00B94307" w:rsidRPr="004C080B" w:rsidRDefault="00B94307" w:rsidP="00B94307">
            <w:pPr>
              <w:autoSpaceDE w:val="0"/>
              <w:autoSpaceDN w:val="0"/>
              <w:adjustRightInd w:val="0"/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4C080B">
              <w:rPr>
                <w:rFonts w:ascii="Times New Roman" w:eastAsia="BemboBold" w:hAnsi="Times New Roman" w:cs="Times New Roman"/>
                <w:b/>
                <w:bCs/>
                <w:noProof/>
              </w:rPr>
              <mc:AlternateContent>
                <mc:Choice Requires="wpi">
                  <w:drawing>
                    <wp:anchor distT="0" distB="0" distL="114300" distR="114300" simplePos="0" relativeHeight="251863040" behindDoc="0" locked="0" layoutInCell="1" allowOverlap="1" wp14:anchorId="572CC2B0" wp14:editId="6B35AE3B">
                      <wp:simplePos x="0" y="0"/>
                      <wp:positionH relativeFrom="column">
                        <wp:posOffset>-1157643</wp:posOffset>
                      </wp:positionH>
                      <wp:positionV relativeFrom="paragraph">
                        <wp:posOffset>793536</wp:posOffset>
                      </wp:positionV>
                      <wp:extent cx="360" cy="360"/>
                      <wp:effectExtent l="95250" t="152400" r="114300" b="152400"/>
                      <wp:wrapNone/>
                      <wp:docPr id="2" name="Ink 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FE6E37" id="Ink 2" o:spid="_x0000_s1026" type="#_x0000_t75" style="position:absolute;margin-left:-95.4pt;margin-top:54pt;width:8.55pt;height:17.0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">
                      <v:imagedata r:id="rId17" o:title=""/>
                    </v:shape>
                  </w:pict>
                </mc:Fallback>
              </mc:AlternateContent>
            </w:r>
            <w:r w:rsidRPr="004C080B">
              <w:rPr>
                <w:rFonts w:ascii="Times New Roman" w:eastAsia="BemboBold" w:hAnsi="Times New Roman" w:cs="Times New Roman"/>
                <w:b/>
                <w:bCs/>
              </w:rPr>
              <w:t xml:space="preserve"> 7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5984FC1C" w14:textId="05EEFA1E" w:rsidR="00B94307" w:rsidRPr="002E605D" w:rsidRDefault="00B94307" w:rsidP="00B94307">
            <w:pPr>
              <w:spacing w:after="0" w:line="360" w:lineRule="auto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/>
              </w:rPr>
              <w:t xml:space="preserve">Artur je prvog dana rješavajući internetske kvizove na </w:t>
            </w:r>
            <w:proofErr w:type="spellStart"/>
            <w:r>
              <w:rPr>
                <w:rFonts w:ascii="Times New Roman" w:hAnsi="Times New Roman"/>
              </w:rPr>
              <w:t>Wordwallu</w:t>
            </w:r>
            <w:proofErr w:type="spellEnd"/>
            <w:r>
              <w:rPr>
                <w:rFonts w:ascii="Times New Roman" w:hAnsi="Times New Roman"/>
              </w:rPr>
              <w:t xml:space="preserve"> skupio određen broj bodova. Sljedećeg dana skupio je 20 bodova više, a trećeg dana 50% bodova ukupno skupljenih u prva dva dana igranja. Ako je na kraju </w:t>
            </w:r>
            <w:r w:rsidR="00B92853">
              <w:rPr>
                <w:rFonts w:ascii="Times New Roman" w:hAnsi="Times New Roman"/>
              </w:rPr>
              <w:t>trećeg dana</w:t>
            </w:r>
            <w:r w:rsidR="00950C1C">
              <w:rPr>
                <w:rFonts w:ascii="Times New Roman" w:hAnsi="Times New Roman"/>
              </w:rPr>
              <w:t xml:space="preserve"> imao</w:t>
            </w:r>
            <w:r>
              <w:rPr>
                <w:rFonts w:ascii="Times New Roman" w:hAnsi="Times New Roman"/>
              </w:rPr>
              <w:t xml:space="preserve"> ukupno 123 boda, koliko je bodova skupio </w:t>
            </w:r>
            <w:r w:rsidRPr="00950C1C">
              <w:rPr>
                <w:rFonts w:ascii="Times New Roman" w:hAnsi="Times New Roman"/>
                <w:b/>
                <w:bCs/>
              </w:rPr>
              <w:t>drugog</w:t>
            </w:r>
            <w:r>
              <w:rPr>
                <w:rFonts w:ascii="Times New Roman" w:hAnsi="Times New Roman"/>
              </w:rPr>
              <w:t xml:space="preserve"> dana?</w:t>
            </w:r>
            <w:r w:rsidR="00505885">
              <w:rPr>
                <w:rFonts w:ascii="Times New Roman" w:hAnsi="Times New Roman"/>
              </w:rPr>
              <w:br/>
            </w:r>
          </w:p>
        </w:tc>
      </w:tr>
      <w:tr w:rsidR="00B94307" w:rsidRPr="004C080B" w14:paraId="282083C9" w14:textId="77777777" w:rsidTr="00793175">
        <w:trPr>
          <w:jc w:val="center"/>
        </w:trPr>
        <w:tc>
          <w:tcPr>
            <w:tcW w:w="491" w:type="dxa"/>
            <w:gridSpan w:val="2"/>
            <w:vMerge/>
            <w:tcBorders>
              <w:top w:val="nil"/>
              <w:left w:val="single" w:sz="4" w:space="0" w:color="auto"/>
              <w:right w:val="nil"/>
            </w:tcBorders>
          </w:tcPr>
          <w:p w14:paraId="782846F6" w14:textId="77777777" w:rsidR="00B94307" w:rsidRPr="004C080B" w:rsidRDefault="00B94307" w:rsidP="00B94307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3C3730BF" w14:textId="77777777" w:rsidR="00B94307" w:rsidRPr="006B0613" w:rsidRDefault="00B94307" w:rsidP="00B94307">
            <w:pPr>
              <w:spacing w:before="60"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2C55E016" w14:textId="01A61ABA" w:rsidR="00B94307" w:rsidRPr="00950C1C" w:rsidRDefault="00950C1C" w:rsidP="00B94307">
            <w:pPr>
              <w:spacing w:before="60" w:after="120" w:line="240" w:lineRule="auto"/>
              <w:rPr>
                <w:rFonts w:ascii="Times New Roman" w:hAnsi="Times New Roman" w:cs="Times New Roman"/>
                <w:bCs/>
              </w:rPr>
            </w:pPr>
            <w:r w:rsidRPr="00950C1C">
              <w:rPr>
                <w:rFonts w:ascii="Times New Roman" w:hAnsi="Times New Roman" w:cs="Times New Roman"/>
                <w:bCs/>
              </w:rPr>
              <w:t>4</w:t>
            </w:r>
            <w:r>
              <w:rPr>
                <w:rFonts w:ascii="Times New Roman" w:hAnsi="Times New Roman" w:cs="Times New Roman"/>
                <w:bCs/>
              </w:rPr>
              <w:t>5.5</w: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75827784" w14:textId="77777777" w:rsidR="00B94307" w:rsidRPr="006B0613" w:rsidRDefault="00B94307" w:rsidP="00B94307">
            <w:pPr>
              <w:spacing w:before="60"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vAlign w:val="center"/>
          </w:tcPr>
          <w:p w14:paraId="293006C1" w14:textId="26B856F3" w:rsidR="00B94307" w:rsidRPr="00594BC3" w:rsidRDefault="00950C1C" w:rsidP="00B94307">
            <w:pPr>
              <w:spacing w:before="60" w:after="12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.5</w:t>
            </w: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327FE112" w14:textId="77777777" w:rsidR="00B94307" w:rsidRPr="006B0613" w:rsidRDefault="00B94307" w:rsidP="00B94307">
            <w:pPr>
              <w:spacing w:before="60"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6EEA49E6" w14:textId="70355BE5" w:rsidR="00B94307" w:rsidRPr="00594BC3" w:rsidRDefault="00950C1C" w:rsidP="00B94307">
            <w:pPr>
              <w:spacing w:before="60" w:after="12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2D21FF02" w14:textId="77777777" w:rsidR="00B94307" w:rsidRPr="006B0613" w:rsidRDefault="00B94307" w:rsidP="00B94307">
            <w:pPr>
              <w:spacing w:before="60"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D0CDB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0C40AC59" w14:textId="77777777" w:rsidR="00B94307" w:rsidRPr="00594BC3" w:rsidRDefault="00B94307" w:rsidP="00B94307">
            <w:pPr>
              <w:spacing w:before="60" w:after="12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</w:t>
            </w:r>
          </w:p>
        </w:tc>
      </w:tr>
      <w:bookmarkEnd w:id="0"/>
      <w:tr w:rsidR="00B94307" w:rsidRPr="004C080B" w14:paraId="2BEA1B2C" w14:textId="77777777" w:rsidTr="009C19C0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026C8B5E" w14:textId="77777777" w:rsidR="00B94307" w:rsidRPr="004C080B" w:rsidRDefault="00B94307" w:rsidP="00B94307">
            <w:pPr>
              <w:pStyle w:val="Subtitle"/>
              <w:rPr>
                <w:rFonts w:ascii="Times New Roman" w:eastAsia="BemboBold" w:hAnsi="Times New Roman" w:cs="Times New Roman"/>
                <w:b/>
              </w:rPr>
            </w:pPr>
            <w:r w:rsidRPr="004C080B">
              <w:rPr>
                <w:rFonts w:ascii="Times New Roman" w:eastAsia="BemboBold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eastAsia="BemboBold" w:hAnsi="Times New Roman" w:cs="Times New Roman"/>
                <w:b/>
                <w:bCs/>
              </w:rPr>
              <w:t>8</w:t>
            </w: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192B445B" w14:textId="562963D9" w:rsidR="00B94307" w:rsidRPr="004C080B" w:rsidRDefault="003A1D5E" w:rsidP="003A1D5E">
            <w:pPr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</w:rPr>
              <w:t xml:space="preserve">Koliko je za sustav jednadžbi </w:t>
            </w:r>
            <w:r w:rsidRPr="003A3B55">
              <w:rPr>
                <w:rFonts w:ascii="Times New Roman" w:hAnsi="Times New Roman" w:cs="Times New Roman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</w:rPr>
                        <m:t>2x-3y+5=0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</w:rPr>
                        <m:t>-3x+2y-1=0</m:t>
                      </m:r>
                    </m:e>
                  </m:eqArr>
                </m:e>
              </m:d>
            </m:oMath>
            <w:r w:rsidRPr="003A3B55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 vrijednost zbroja </w:t>
            </w:r>
            <m:oMath>
              <m:r>
                <w:rPr>
                  <w:rFonts w:ascii="Cambria Math" w:hAnsi="Cambria Math" w:cs="Times New Roman"/>
                </w:rPr>
                <m:t>x+y</m:t>
              </m:r>
            </m:oMath>
            <w:r>
              <w:rPr>
                <w:rFonts w:ascii="Times New Roman" w:hAnsi="Times New Roman" w:cs="Times New Roman"/>
              </w:rPr>
              <w:t>?</w:t>
            </w:r>
            <w:r>
              <w:rPr>
                <w:rFonts w:ascii="Times New Roman" w:hAnsi="Times New Roman" w:cs="Times New Roman"/>
              </w:rPr>
              <w:br/>
            </w:r>
          </w:p>
        </w:tc>
      </w:tr>
      <w:tr w:rsidR="00B94307" w:rsidRPr="004C080B" w14:paraId="37170D58" w14:textId="77777777" w:rsidTr="009C19C0">
        <w:trPr>
          <w:jc w:val="center"/>
        </w:trPr>
        <w:tc>
          <w:tcPr>
            <w:tcW w:w="491" w:type="dxa"/>
            <w:gridSpan w:val="2"/>
            <w:vMerge/>
            <w:tcBorders>
              <w:top w:val="nil"/>
              <w:left w:val="single" w:sz="4" w:space="0" w:color="auto"/>
              <w:right w:val="nil"/>
            </w:tcBorders>
          </w:tcPr>
          <w:p w14:paraId="4F2135BC" w14:textId="77777777" w:rsidR="00B94307" w:rsidRPr="004C080B" w:rsidRDefault="00B94307" w:rsidP="00B94307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48174377" w14:textId="77777777" w:rsidR="00B94307" w:rsidRPr="004C080B" w:rsidRDefault="00B94307" w:rsidP="00B94307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6B0613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3F8401B9" w14:textId="07BF541C" w:rsidR="00B94307" w:rsidRPr="00354C4E" w:rsidRDefault="003A1D5E" w:rsidP="00B94307">
            <w:pPr>
              <w:spacing w:after="12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4642F9B6" w14:textId="77777777" w:rsidR="00B94307" w:rsidRPr="005D0CDB" w:rsidRDefault="00B94307" w:rsidP="00B94307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D0CDB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2729D5A" w14:textId="625E772D" w:rsidR="00B94307" w:rsidRPr="00354C4E" w:rsidRDefault="003A1D5E" w:rsidP="00B94307">
            <w:pPr>
              <w:spacing w:after="12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3</m:t>
                    </m:r>
                  </m:den>
                </m:f>
              </m:oMath>
            </m:oMathPara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520B3E31" w14:textId="77777777" w:rsidR="00B94307" w:rsidRPr="004C080B" w:rsidRDefault="00B94307" w:rsidP="00B94307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6B0613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145DB5FF" w14:textId="1738D6CF" w:rsidR="00B94307" w:rsidRPr="00354C4E" w:rsidRDefault="003A1D5E" w:rsidP="00B94307">
            <w:pPr>
              <w:spacing w:after="12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4</m:t>
                </m:r>
              </m:oMath>
            </m:oMathPara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6A1BA318" w14:textId="77777777" w:rsidR="00B94307" w:rsidRPr="004C080B" w:rsidRDefault="00B94307" w:rsidP="00B94307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6B0613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414CB70C" w14:textId="78F949B5" w:rsidR="00B94307" w:rsidRPr="00354C4E" w:rsidRDefault="003A1D5E" w:rsidP="00B94307">
            <w:pPr>
              <w:spacing w:after="12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6</m:t>
                </m:r>
              </m:oMath>
            </m:oMathPara>
          </w:p>
        </w:tc>
      </w:tr>
      <w:tr w:rsidR="00B94307" w:rsidRPr="004C080B" w14:paraId="529AB3DD" w14:textId="77777777" w:rsidTr="00542212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14:paraId="0A67B579" w14:textId="77777777" w:rsidR="00B94307" w:rsidRPr="004C080B" w:rsidRDefault="00B94307" w:rsidP="00B94307">
            <w:pPr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4C080B">
              <w:rPr>
                <w:rFonts w:ascii="Times New Roman" w:eastAsia="BemboBold" w:hAnsi="Times New Roman" w:cs="Times New Roman"/>
                <w:b/>
              </w:rPr>
              <w:t xml:space="preserve"> </w:t>
            </w:r>
            <w:r>
              <w:rPr>
                <w:rFonts w:ascii="Times New Roman" w:eastAsia="BemboBold" w:hAnsi="Times New Roman" w:cs="Times New Roman"/>
                <w:b/>
              </w:rPr>
              <w:t>9</w:t>
            </w:r>
            <w:r w:rsidRPr="004C080B">
              <w:rPr>
                <w:rFonts w:ascii="Times New Roman" w:eastAsia="BemboBold" w:hAnsi="Times New Roman" w:cs="Times New Roman"/>
                <w:b/>
              </w:rPr>
              <w:t>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47A9A7E4" w14:textId="03F481EF" w:rsidR="00B94307" w:rsidRPr="003A1D5E" w:rsidRDefault="003A1D5E" w:rsidP="002A2884">
            <w:pPr>
              <w:spacing w:after="1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kup </w:t>
            </w:r>
            <m:oMath>
              <m:r>
                <w:rPr>
                  <w:rFonts w:ascii="Cambria Math" w:hAnsi="Cambria Math" w:cs="Times New Roman"/>
                </w:rPr>
                <m:t>F</m:t>
              </m:r>
            </m:oMath>
            <w:r>
              <w:rPr>
                <w:rFonts w:ascii="Times New Roman" w:hAnsi="Times New Roman" w:cs="Times New Roman"/>
              </w:rPr>
              <w:t xml:space="preserve"> je skup svih rješenja jednadžbe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=4</m:t>
              </m:r>
            </m:oMath>
            <w:r>
              <w:rPr>
                <w:rFonts w:ascii="Times New Roman" w:hAnsi="Times New Roman" w:cs="Times New Roman"/>
              </w:rPr>
              <w:t xml:space="preserve">, a skup </w:t>
            </w:r>
            <m:oMath>
              <m:r>
                <w:rPr>
                  <w:rFonts w:ascii="Cambria Math" w:hAnsi="Cambria Math" w:cs="Times New Roman"/>
                </w:rPr>
                <m:t>G</m:t>
              </m:r>
            </m:oMath>
            <w:r>
              <w:rPr>
                <w:rFonts w:ascii="Times New Roman" w:hAnsi="Times New Roman" w:cs="Times New Roman"/>
              </w:rPr>
              <w:t xml:space="preserve"> je skup svih rješenja jednadžbe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w:br/>
              </m:r>
              <m:r>
                <w:rPr>
                  <w:rFonts w:ascii="Cambria Math" w:hAnsi="Cambria Math" w:cs="Times New Roman"/>
                </w:rPr>
                <m:t>6x+14=26.</m:t>
              </m:r>
            </m:oMath>
            <w:r>
              <w:rPr>
                <w:rFonts w:ascii="Times New Roman" w:hAnsi="Times New Roman" w:cs="Times New Roman"/>
              </w:rPr>
              <w:t xml:space="preserve"> Nasumce se bira jedan element iz unije ta dva skupa, </w:t>
            </w:r>
            <m:oMath>
              <m:r>
                <w:rPr>
                  <w:rFonts w:ascii="Cambria Math" w:hAnsi="Cambria Math" w:cs="Times New Roman"/>
                </w:rPr>
                <m:t>F∪G</m:t>
              </m:r>
            </m:oMath>
            <w:r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br/>
              <w:t xml:space="preserve">Kolika je vjerojatnost da je odabran broj </w:t>
            </w:r>
            <m:oMath>
              <m:r>
                <w:rPr>
                  <w:rFonts w:ascii="Cambria Math" w:hAnsi="Cambria Math" w:cs="Times New Roman"/>
                </w:rPr>
                <m:t>2</m:t>
              </m:r>
            </m:oMath>
            <w:r>
              <w:rPr>
                <w:rFonts w:ascii="Times New Roman" w:hAnsi="Times New Roman" w:cs="Times New Roman"/>
              </w:rPr>
              <w:t>?</w:t>
            </w:r>
          </w:p>
        </w:tc>
      </w:tr>
      <w:tr w:rsidR="00B94307" w:rsidRPr="004C080B" w14:paraId="30982CD1" w14:textId="77777777" w:rsidTr="00223552">
        <w:trPr>
          <w:jc w:val="center"/>
        </w:trPr>
        <w:tc>
          <w:tcPr>
            <w:tcW w:w="491" w:type="dxa"/>
            <w:gridSpan w:val="2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13F2FD8E" w14:textId="77777777" w:rsidR="00B94307" w:rsidRPr="004C080B" w:rsidRDefault="00B94307" w:rsidP="00B94307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BF5E303" w14:textId="77777777" w:rsidR="00B94307" w:rsidRPr="004C080B" w:rsidRDefault="00B94307" w:rsidP="00B94307">
            <w:pPr>
              <w:spacing w:before="120" w:after="16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312CD4B" w14:textId="281DEEFA" w:rsidR="00B94307" w:rsidRPr="00595569" w:rsidRDefault="003A1D5E" w:rsidP="00B94307">
            <w:pPr>
              <w:spacing w:before="120" w:after="16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1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35AA2F8" w14:textId="77777777" w:rsidR="00B94307" w:rsidRPr="004C080B" w:rsidRDefault="00B94307" w:rsidP="00B94307">
            <w:pPr>
              <w:spacing w:before="120" w:after="16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72ACD14" w14:textId="5407DE4C" w:rsidR="00B94307" w:rsidRPr="00595569" w:rsidRDefault="003A1D5E" w:rsidP="00B94307">
            <w:pPr>
              <w:spacing w:before="120" w:after="16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3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00A2898" w14:textId="77777777" w:rsidR="00B94307" w:rsidRPr="004C080B" w:rsidRDefault="00B94307" w:rsidP="00B94307">
            <w:pPr>
              <w:spacing w:before="120" w:after="16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D0CDB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0C42F22" w14:textId="554BEACA" w:rsidR="00B94307" w:rsidRPr="00595569" w:rsidRDefault="003A1D5E" w:rsidP="00B94307">
            <w:pPr>
              <w:spacing w:before="120" w:after="16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3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150CBA6" w14:textId="77777777" w:rsidR="00B94307" w:rsidRPr="004C080B" w:rsidRDefault="00B94307" w:rsidP="00B94307">
            <w:pPr>
              <w:spacing w:before="120" w:after="16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A15DCD" w14:textId="560265D2" w:rsidR="00B94307" w:rsidRPr="009D4BD0" w:rsidRDefault="003A1D5E" w:rsidP="00B94307">
            <w:pPr>
              <w:spacing w:before="120" w:after="16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1</m:t>
                </m:r>
              </m:oMath>
            </m:oMathPara>
          </w:p>
        </w:tc>
      </w:tr>
      <w:tr w:rsidR="00B94307" w:rsidRPr="004C080B" w14:paraId="568421E0" w14:textId="77777777" w:rsidTr="00542212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58FC26FA" w14:textId="77777777" w:rsidR="00B94307" w:rsidRPr="004C080B" w:rsidRDefault="00B94307" w:rsidP="00B94307">
            <w:pPr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4C080B">
              <w:rPr>
                <w:rFonts w:ascii="Times New Roman" w:eastAsia="BemboBold" w:hAnsi="Times New Roman" w:cs="Times New Roman"/>
                <w:b/>
                <w:bCs/>
              </w:rPr>
              <w:lastRenderedPageBreak/>
              <w:t>10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200D4BB" w14:textId="7AC8F00B" w:rsidR="00861266" w:rsidRDefault="00861266" w:rsidP="00823F71">
            <w:pPr>
              <w:spacing w:after="160"/>
              <w:rPr>
                <w:rFonts w:ascii="Times New Roman" w:hAnsi="Times New Roman" w:cs="Times New Roman"/>
              </w:rPr>
            </w:pPr>
            <w:r w:rsidRPr="00D6581E">
              <w:rPr>
                <w:rFonts w:ascii="Times New Roman" w:hAnsi="Times New Roman" w:cs="Times New Roman"/>
              </w:rPr>
              <w:t xml:space="preserve">Test se sastoji od dva dijela, A i B. </w:t>
            </w:r>
            <w:r>
              <w:rPr>
                <w:rFonts w:ascii="Times New Roman" w:hAnsi="Times New Roman" w:cs="Times New Roman"/>
              </w:rPr>
              <w:t xml:space="preserve">U dijelu </w:t>
            </w:r>
            <w:r>
              <w:rPr>
                <w:rFonts w:ascii="Times New Roman" w:hAnsi="Times New Roman" w:cs="Times New Roman"/>
              </w:rPr>
              <w:t xml:space="preserve">A </w:t>
            </w:r>
            <w:r>
              <w:rPr>
                <w:rFonts w:ascii="Times New Roman" w:hAnsi="Times New Roman" w:cs="Times New Roman"/>
              </w:rPr>
              <w:t>je</w:t>
            </w:r>
            <w:r w:rsidRPr="00D6581E">
              <w:rPr>
                <w:rFonts w:ascii="Times New Roman" w:hAnsi="Times New Roman" w:cs="Times New Roman"/>
              </w:rPr>
              <w:t xml:space="preserve"> 19 bodova više nego </w:t>
            </w:r>
            <w:r>
              <w:rPr>
                <w:rFonts w:ascii="Times New Roman" w:hAnsi="Times New Roman" w:cs="Times New Roman"/>
              </w:rPr>
              <w:t>u</w:t>
            </w:r>
            <w:r w:rsidRPr="00D6581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dijelu</w:t>
            </w:r>
            <w:r>
              <w:rPr>
                <w:rFonts w:ascii="Times New Roman" w:hAnsi="Times New Roman" w:cs="Times New Roman"/>
              </w:rPr>
              <w:t xml:space="preserve"> B</w:t>
            </w:r>
            <w:r w:rsidRPr="00D6581E">
              <w:rPr>
                <w:rFonts w:ascii="Times New Roman" w:hAnsi="Times New Roman" w:cs="Times New Roman"/>
              </w:rPr>
              <w:t>. Kada bismo zadatak za 7 bodova pre</w:t>
            </w:r>
            <w:r w:rsidR="00EA3984">
              <w:rPr>
                <w:rFonts w:ascii="Times New Roman" w:hAnsi="Times New Roman" w:cs="Times New Roman"/>
              </w:rPr>
              <w:t>mjest</w:t>
            </w:r>
            <w:r w:rsidRPr="00D6581E">
              <w:rPr>
                <w:rFonts w:ascii="Times New Roman" w:hAnsi="Times New Roman" w:cs="Times New Roman"/>
              </w:rPr>
              <w:t xml:space="preserve">ili iz dijela A u dio B, omjer bodova u A dijelu i u B dijelu bio bi 8:7. </w:t>
            </w:r>
            <w:r>
              <w:rPr>
                <w:rFonts w:ascii="Times New Roman" w:hAnsi="Times New Roman" w:cs="Times New Roman"/>
              </w:rPr>
              <w:t>Koliko ukupno bodova ima test?</w:t>
            </w:r>
          </w:p>
          <w:p w14:paraId="5C702D3B" w14:textId="6DB3B3AD" w:rsidR="00861266" w:rsidRPr="00861266" w:rsidRDefault="00861266" w:rsidP="00861266">
            <w:pPr>
              <w:spacing w:after="160" w:line="259" w:lineRule="auto"/>
              <w:rPr>
                <w:rFonts w:ascii="Times New Roman" w:hAnsi="Times New Roman" w:cs="Times New Roman"/>
              </w:rPr>
            </w:pPr>
          </w:p>
        </w:tc>
      </w:tr>
      <w:tr w:rsidR="00B94307" w:rsidRPr="004C080B" w14:paraId="51C57B8B" w14:textId="77777777" w:rsidTr="00223552">
        <w:trPr>
          <w:trHeight w:val="101"/>
          <w:jc w:val="center"/>
        </w:trPr>
        <w:tc>
          <w:tcPr>
            <w:tcW w:w="491" w:type="dxa"/>
            <w:gridSpan w:val="2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2614685E" w14:textId="77777777" w:rsidR="00B94307" w:rsidRPr="004C080B" w:rsidRDefault="00B94307" w:rsidP="00B94307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7F49764" w14:textId="77777777" w:rsidR="00B94307" w:rsidRPr="004C080B" w:rsidRDefault="00B94307" w:rsidP="00B94307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D0CDB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D60CED6" w14:textId="73C46770" w:rsidR="00B94307" w:rsidRPr="004C080B" w:rsidRDefault="00FE035C" w:rsidP="00B94307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41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5EBDD29" w14:textId="77777777" w:rsidR="00B94307" w:rsidRPr="004C080B" w:rsidRDefault="00B94307" w:rsidP="00B94307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4901349" w14:textId="1DD3F04E" w:rsidR="00B94307" w:rsidRPr="004C080B" w:rsidRDefault="00FE035C" w:rsidP="00B94307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43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640A37F" w14:textId="77777777" w:rsidR="00B94307" w:rsidRPr="004C080B" w:rsidRDefault="00B94307" w:rsidP="00B94307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8CD2005" w14:textId="08E65AFC" w:rsidR="00B94307" w:rsidRPr="004C080B" w:rsidRDefault="00FE035C" w:rsidP="00B94307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43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0523456" w14:textId="77777777" w:rsidR="00B94307" w:rsidRPr="004C080B" w:rsidRDefault="00B94307" w:rsidP="00B94307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AE9CE2" w14:textId="2BC08F59" w:rsidR="00B94307" w:rsidRPr="004C080B" w:rsidRDefault="00FE035C" w:rsidP="00B94307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7</w:t>
            </w:r>
          </w:p>
        </w:tc>
      </w:tr>
      <w:tr w:rsidR="00B94307" w:rsidRPr="001E2872" w14:paraId="3C32FAF6" w14:textId="77777777" w:rsidTr="00023736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right w:val="nil"/>
            </w:tcBorders>
          </w:tcPr>
          <w:p w14:paraId="20215DA3" w14:textId="77777777" w:rsidR="00B94307" w:rsidRPr="004C080B" w:rsidRDefault="00B94307" w:rsidP="00B94307">
            <w:pPr>
              <w:spacing w:before="240" w:after="60"/>
              <w:rPr>
                <w:rFonts w:ascii="Times New Roman" w:eastAsia="BemboBold" w:hAnsi="Times New Roman" w:cs="Times New Roman"/>
                <w:b/>
                <w:bCs/>
              </w:rPr>
            </w:pPr>
            <w:bookmarkStart w:id="1" w:name="_Hlk138637765"/>
            <w:r w:rsidRPr="004C080B">
              <w:rPr>
                <w:rFonts w:ascii="Times New Roman" w:eastAsia="BemboBold" w:hAnsi="Times New Roman" w:cs="Times New Roman"/>
                <w:b/>
                <w:bCs/>
              </w:rPr>
              <w:t>1</w:t>
            </w:r>
            <w:r>
              <w:rPr>
                <w:rFonts w:ascii="Times New Roman" w:eastAsia="BemboBold" w:hAnsi="Times New Roman" w:cs="Times New Roman"/>
                <w:b/>
                <w:bCs/>
              </w:rPr>
              <w:t>1</w:t>
            </w: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</w:tcPr>
          <w:p w14:paraId="3B11FD66" w14:textId="23C190FA" w:rsidR="00B94307" w:rsidRPr="00B96CD5" w:rsidRDefault="00B94307" w:rsidP="00B94307">
            <w:pPr>
              <w:spacing w:before="120" w:after="120"/>
              <w:rPr>
                <w:rFonts w:ascii="Times New Roman" w:hAnsi="Times New Roman" w:cs="Times New Roman"/>
                <w:noProof/>
              </w:rPr>
            </w:pPr>
            <w:r w:rsidRPr="003C50AB">
              <w:rPr>
                <w:rFonts w:ascii="Times New Roman" w:hAnsi="Times New Roman" w:cs="Times New Roman"/>
              </w:rPr>
              <w:t xml:space="preserve">Na kocku obujma </w:t>
            </w:r>
            <m:oMath>
              <m:r>
                <w:rPr>
                  <w:rFonts w:ascii="Cambria Math" w:hAnsi="Cambria Math" w:cs="Times New Roman"/>
                </w:rPr>
                <m:t>1</m:t>
              </m:r>
            </m:oMath>
            <w:r w:rsidRPr="003C50AB">
              <w:rPr>
                <w:rFonts w:ascii="Times New Roman" w:hAnsi="Times New Roman" w:cs="Times New Roman"/>
              </w:rPr>
              <w:t xml:space="preserve"> cm</w:t>
            </w:r>
            <w:r w:rsidRPr="003C50AB">
              <w:rPr>
                <w:rFonts w:ascii="Times New Roman" w:hAnsi="Times New Roman" w:cs="Times New Roman"/>
                <w:vertAlign w:val="superscript"/>
              </w:rPr>
              <w:t>3</w:t>
            </w:r>
            <w:r w:rsidRPr="003C50AB">
              <w:rPr>
                <w:rFonts w:ascii="Times New Roman" w:hAnsi="Times New Roman" w:cs="Times New Roman"/>
              </w:rPr>
              <w:t xml:space="preserve"> stavljena je druga kocka tako da su vrhovi njene donje strane u </w:t>
            </w:r>
            <w:proofErr w:type="spellStart"/>
            <w:r w:rsidRPr="003C50AB">
              <w:rPr>
                <w:rFonts w:ascii="Times New Roman" w:hAnsi="Times New Roman" w:cs="Times New Roman"/>
              </w:rPr>
              <w:t>polovištima</w:t>
            </w:r>
            <w:proofErr w:type="spellEnd"/>
            <w:r w:rsidR="003B6FC4">
              <w:rPr>
                <w:rFonts w:ascii="Times New Roman" w:hAnsi="Times New Roman" w:cs="Times New Roman"/>
              </w:rPr>
              <w:t xml:space="preserve"> bridova</w:t>
            </w:r>
            <w:r w:rsidRPr="003C50AB">
              <w:rPr>
                <w:rFonts w:ascii="Times New Roman" w:hAnsi="Times New Roman" w:cs="Times New Roman"/>
              </w:rPr>
              <w:t xml:space="preserve"> gornje strane prve kocke. Koliko je oplošje gornje kocke? </w:t>
            </w:r>
            <w:r w:rsidR="00505885">
              <w:rPr>
                <w:rFonts w:ascii="Times New Roman" w:hAnsi="Times New Roman" w:cs="Times New Roman"/>
              </w:rPr>
              <w:br/>
            </w:r>
          </w:p>
        </w:tc>
      </w:tr>
      <w:tr w:rsidR="00B94307" w:rsidRPr="004C080B" w14:paraId="2980F760" w14:textId="77777777" w:rsidTr="00023736">
        <w:trPr>
          <w:jc w:val="center"/>
        </w:trPr>
        <w:tc>
          <w:tcPr>
            <w:tcW w:w="491" w:type="dxa"/>
            <w:gridSpan w:val="2"/>
            <w:vMerge/>
            <w:tcBorders>
              <w:left w:val="single" w:sz="4" w:space="0" w:color="auto"/>
              <w:right w:val="nil"/>
            </w:tcBorders>
          </w:tcPr>
          <w:p w14:paraId="0AD27F18" w14:textId="77777777" w:rsidR="00B94307" w:rsidRPr="004C080B" w:rsidRDefault="00B94307" w:rsidP="00B94307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48627962" w14:textId="77777777" w:rsidR="00B94307" w:rsidRPr="004C080B" w:rsidRDefault="00B94307" w:rsidP="00B94307">
            <w:pPr>
              <w:spacing w:after="240" w:line="240" w:lineRule="auto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04D79140" w14:textId="77777777" w:rsidR="00B94307" w:rsidRPr="004C080B" w:rsidRDefault="00B94307" w:rsidP="00B94307">
            <w:pPr>
              <w:spacing w:after="240" w:line="240" w:lineRule="auto"/>
              <w:rPr>
                <w:rFonts w:ascii="Times New Roman" w:hAnsi="Times New Roman" w:cs="Times New Roman"/>
                <w:vertAlign w:val="superscript"/>
              </w:rPr>
            </w:pPr>
            <m:oMath>
              <m:r>
                <w:rPr>
                  <w:rFonts w:ascii="Cambria Math" w:hAnsi="Cambria Math" w:cs="Times New Roman"/>
                </w:rPr>
                <m:t>1</m:t>
              </m:r>
            </m:oMath>
            <w:r w:rsidRPr="007F0879">
              <w:rPr>
                <w:rFonts w:ascii="Times New Roman" w:hAnsi="Times New Roman" w:cs="Times New Roman"/>
              </w:rPr>
              <w:t xml:space="preserve"> cm</w:t>
            </w:r>
            <w:r w:rsidRPr="007F0879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5CEC0643" w14:textId="77777777" w:rsidR="00B94307" w:rsidRPr="004C080B" w:rsidRDefault="00B94307" w:rsidP="00B94307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2269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14:paraId="65B91327" w14:textId="77777777" w:rsidR="00B94307" w:rsidRPr="004C080B" w:rsidRDefault="00B94307" w:rsidP="00B94307">
            <w:pPr>
              <w:spacing w:after="240" w:line="240" w:lineRule="auto"/>
              <w:rPr>
                <w:rFonts w:ascii="Times New Roman" w:hAnsi="Times New Roman" w:cs="Times New Roman"/>
                <w:vertAlign w:val="superscript"/>
              </w:rPr>
            </w:pPr>
            <m:oMath>
              <m:r>
                <w:rPr>
                  <w:rFonts w:ascii="Cambria Math" w:hAnsi="Cambria Math" w:cs="Times New Roman"/>
                </w:rPr>
                <m:t>2</m:t>
              </m:r>
            </m:oMath>
            <w:r w:rsidRPr="007F0879">
              <w:rPr>
                <w:rFonts w:ascii="Times New Roman" w:hAnsi="Times New Roman" w:cs="Times New Roman"/>
              </w:rPr>
              <w:t xml:space="preserve"> cm</w:t>
            </w:r>
            <w:r w:rsidRPr="007F0879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08209EB5" w14:textId="77777777" w:rsidR="00B94307" w:rsidRPr="00284DCC" w:rsidRDefault="00B94307" w:rsidP="00B94307">
            <w:pPr>
              <w:spacing w:after="240" w:line="240" w:lineRule="auto"/>
              <w:rPr>
                <w:rFonts w:ascii="Times New Roman" w:hAnsi="Times New Roman" w:cs="Times New Roman"/>
                <w:b/>
                <w:highlight w:val="yellow"/>
              </w:rPr>
            </w:pPr>
            <w:r w:rsidRPr="005D0CDB">
              <w:rPr>
                <w:rFonts w:ascii="Times New Roman" w:hAnsi="Times New Roman" w:cs="Times New Roman"/>
                <w:b/>
              </w:rPr>
              <w:t>C.</w:t>
            </w:r>
            <w:r w:rsidRPr="00284DCC">
              <w:rPr>
                <w:rFonts w:ascii="Times New Roman" w:hAnsi="Times New Roman" w:cs="Times New Roman"/>
                <w:b/>
                <w:highlight w:val="yellow"/>
              </w:rPr>
              <w:t xml:space="preserve"> </w:t>
            </w:r>
          </w:p>
        </w:tc>
        <w:tc>
          <w:tcPr>
            <w:tcW w:w="1573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66752991" w14:textId="77777777" w:rsidR="00B94307" w:rsidRPr="004C080B" w:rsidRDefault="00B94307" w:rsidP="00B94307">
            <w:pPr>
              <w:spacing w:after="240" w:line="240" w:lineRule="auto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3</m:t>
              </m:r>
            </m:oMath>
            <w:r w:rsidRPr="007F0879">
              <w:rPr>
                <w:rFonts w:ascii="Times New Roman" w:hAnsi="Times New Roman" w:cs="Times New Roman"/>
              </w:rPr>
              <w:t xml:space="preserve"> cm</w:t>
            </w:r>
            <w:r w:rsidRPr="007F0879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435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37C89923" w14:textId="77777777" w:rsidR="00B94307" w:rsidRPr="004C080B" w:rsidRDefault="00B94307" w:rsidP="00B94307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98" w:type="dxa"/>
            <w:gridSpan w:val="3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25A7980D" w14:textId="77777777" w:rsidR="00B94307" w:rsidRPr="004C080B" w:rsidRDefault="00B94307" w:rsidP="00B94307">
            <w:pPr>
              <w:spacing w:after="240" w:line="240" w:lineRule="auto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4</m:t>
              </m:r>
            </m:oMath>
            <w:r w:rsidRPr="007F0879">
              <w:rPr>
                <w:rFonts w:ascii="Times New Roman" w:hAnsi="Times New Roman" w:cs="Times New Roman"/>
              </w:rPr>
              <w:t xml:space="preserve"> cm</w:t>
            </w:r>
            <w:r w:rsidRPr="007F0879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</w:tr>
      <w:tr w:rsidR="00B94307" w:rsidRPr="004C080B" w14:paraId="2F7BAEBA" w14:textId="77777777" w:rsidTr="00286FF7">
        <w:trPr>
          <w:jc w:val="center"/>
        </w:trPr>
        <w:tc>
          <w:tcPr>
            <w:tcW w:w="491" w:type="dxa"/>
            <w:gridSpan w:val="2"/>
            <w:vMerge w:val="restart"/>
            <w:tcBorders>
              <w:left w:val="single" w:sz="4" w:space="0" w:color="auto"/>
              <w:right w:val="nil"/>
            </w:tcBorders>
          </w:tcPr>
          <w:p w14:paraId="539EF0BF" w14:textId="77777777" w:rsidR="00B94307" w:rsidRPr="004C080B" w:rsidRDefault="00B94307" w:rsidP="00B94307">
            <w:pPr>
              <w:spacing w:before="240" w:after="60"/>
              <w:rPr>
                <w:rFonts w:ascii="Times New Roman" w:eastAsia="BemboBold" w:hAnsi="Times New Roman" w:cs="Times New Roman"/>
                <w:b/>
                <w:bCs/>
              </w:rPr>
            </w:pPr>
            <w:bookmarkStart w:id="2" w:name="_Hlk138637847"/>
            <w:bookmarkEnd w:id="1"/>
            <w:r w:rsidRPr="004C080B">
              <w:rPr>
                <w:rFonts w:ascii="Times New Roman" w:eastAsia="BemboBold" w:hAnsi="Times New Roman" w:cs="Times New Roman"/>
                <w:b/>
                <w:bCs/>
              </w:rPr>
              <w:t>1</w:t>
            </w:r>
            <w:r>
              <w:rPr>
                <w:rFonts w:ascii="Times New Roman" w:eastAsia="BemboBold" w:hAnsi="Times New Roman" w:cs="Times New Roman"/>
                <w:b/>
                <w:bCs/>
              </w:rPr>
              <w:t>2</w:t>
            </w: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43" w:type="dxa"/>
            <w:gridSpan w:val="15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4225C422" w14:textId="1C7DBFCE" w:rsidR="00B94307" w:rsidRDefault="00D5394B" w:rsidP="00E470B0">
            <w:pPr>
              <w:spacing w:after="0"/>
              <w:rPr>
                <w:rFonts w:ascii="Times New Roman" w:hAnsi="Times New Roman" w:cs="Times New Roman"/>
                <w:noProof/>
              </w:rPr>
            </w:pPr>
            <w:r w:rsidRPr="00D5394B">
              <w:rPr>
                <w:rFonts w:ascii="Times New Roman" w:hAnsi="Times New Roman" w:cs="Times New Roman"/>
                <w:bCs/>
                <w:noProof/>
              </w:rPr>
              <w:drawing>
                <wp:anchor distT="0" distB="0" distL="114300" distR="114300" simplePos="0" relativeHeight="251879424" behindDoc="0" locked="0" layoutInCell="1" allowOverlap="1" wp14:anchorId="1F33FAB5" wp14:editId="1CEADB43">
                  <wp:simplePos x="0" y="0"/>
                  <wp:positionH relativeFrom="column">
                    <wp:posOffset>4065905</wp:posOffset>
                  </wp:positionH>
                  <wp:positionV relativeFrom="paragraph">
                    <wp:posOffset>30480</wp:posOffset>
                  </wp:positionV>
                  <wp:extent cx="1622425" cy="1227455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2425" cy="1227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16463" w:rsidRPr="00116463">
              <w:rPr>
                <w:rFonts w:ascii="Times New Roman" w:hAnsi="Times New Roman" w:cs="Times New Roman"/>
                <w:bCs/>
              </w:rPr>
              <w:t xml:space="preserve"> </w:t>
            </w:r>
            <w:r w:rsidR="00475585" w:rsidRPr="00475585">
              <w:rPr>
                <w:rFonts w:ascii="Times New Roman" w:hAnsi="Times New Roman" w:cs="Times New Roman"/>
                <w:bCs/>
              </w:rPr>
              <w:t xml:space="preserve">U trokutu </w:t>
            </w:r>
            <w:r w:rsidR="00475585" w:rsidRPr="00475585">
              <w:rPr>
                <w:rFonts w:ascii="Times New Roman" w:hAnsi="Times New Roman" w:cs="Times New Roman"/>
                <w:position w:val="-6"/>
              </w:rPr>
              <w:object w:dxaOrig="560" w:dyaOrig="279" w14:anchorId="0569F48A">
                <v:shape id="_x0000_i1027" type="#_x0000_t75" style="width:27.5pt;height:14.5pt" o:ole="">
                  <v:imagedata r:id="rId19" o:title=""/>
                </v:shape>
                <o:OLEObject Type="Embed" ProgID="Equation.DSMT4" ShapeID="_x0000_i1027" DrawAspect="Content" ObjectID="_1812785325" r:id="rId20"/>
              </w:object>
            </w:r>
            <w:r w:rsidR="00475585" w:rsidRPr="00475585">
              <w:rPr>
                <w:rFonts w:ascii="Times New Roman" w:hAnsi="Times New Roman" w:cs="Times New Roman"/>
                <w:bCs/>
              </w:rPr>
              <w:t xml:space="preserve">, točka </w:t>
            </w:r>
            <w:r w:rsidR="00475585" w:rsidRPr="00475585">
              <w:rPr>
                <w:rFonts w:ascii="Times New Roman" w:hAnsi="Times New Roman" w:cs="Times New Roman"/>
                <w:position w:val="-4"/>
              </w:rPr>
              <w:object w:dxaOrig="260" w:dyaOrig="260" w14:anchorId="4CD70336">
                <v:shape id="_x0000_i1028" type="#_x0000_t75" style="width:13pt;height:13.5pt" o:ole="">
                  <v:imagedata r:id="rId21" o:title=""/>
                </v:shape>
                <o:OLEObject Type="Embed" ProgID="Equation.DSMT4" ShapeID="_x0000_i1028" DrawAspect="Content" ObjectID="_1812785326" r:id="rId22"/>
              </w:object>
            </w:r>
            <w:r w:rsidR="00475585" w:rsidRPr="00475585">
              <w:rPr>
                <w:rFonts w:ascii="Times New Roman" w:hAnsi="Times New Roman" w:cs="Times New Roman"/>
                <w:bCs/>
              </w:rPr>
              <w:t xml:space="preserve"> leži na stranici </w:t>
            </w:r>
            <w:r w:rsidR="00475585" w:rsidRPr="00475585">
              <w:rPr>
                <w:rFonts w:ascii="Times New Roman" w:hAnsi="Times New Roman" w:cs="Times New Roman"/>
                <w:position w:val="-6"/>
              </w:rPr>
              <w:object w:dxaOrig="400" w:dyaOrig="340" w14:anchorId="6FA3077B">
                <v:shape id="_x0000_i1029" type="#_x0000_t75" style="width:19.5pt;height:17.5pt" o:ole="">
                  <v:imagedata r:id="rId23" o:title=""/>
                </v:shape>
                <o:OLEObject Type="Embed" ProgID="Equation.DSMT4" ShapeID="_x0000_i1029" DrawAspect="Content" ObjectID="_1812785327" r:id="rId24"/>
              </w:object>
            </w:r>
            <w:r w:rsidR="00475585" w:rsidRPr="00475585">
              <w:rPr>
                <w:rFonts w:ascii="Times New Roman" w:hAnsi="Times New Roman" w:cs="Times New Roman"/>
                <w:bCs/>
              </w:rPr>
              <w:t xml:space="preserve"> tako da je</w:t>
            </w:r>
            <w:r w:rsidR="00217530">
              <w:rPr>
                <w:rFonts w:ascii="Times New Roman" w:hAnsi="Times New Roman" w:cs="Times New Roman"/>
                <w:bCs/>
              </w:rPr>
              <w:t xml:space="preserve"> </w:t>
            </w:r>
            <w:r w:rsidR="00217530">
              <w:rPr>
                <w:rFonts w:ascii="Times New Roman" w:hAnsi="Times New Roman" w:cs="Times New Roman"/>
                <w:bCs/>
              </w:rPr>
              <w:br/>
            </w:r>
            <w:r w:rsidR="00475585">
              <w:rPr>
                <w:rFonts w:ascii="Times New Roman" w:hAnsi="Times New Roman" w:cs="Times New Roman"/>
                <w:bCs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AD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BD</m:t>
                  </m:r>
                </m:e>
              </m:d>
            </m:oMath>
            <w:r w:rsidR="00475585" w:rsidRPr="00475585">
              <w:rPr>
                <w:rFonts w:ascii="Times New Roman" w:hAnsi="Times New Roman" w:cs="Times New Roman"/>
                <w:bCs/>
              </w:rPr>
              <w:t xml:space="preserve">. Ako su mjere kutova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</w:rPr>
                    <m:t>∠</m:t>
                  </m:r>
                  <m:r>
                    <w:rPr>
                      <w:rFonts w:ascii="Cambria Math" w:hAnsi="Times New Roman" w:cs="Times New Roman"/>
                    </w:rPr>
                    <m:t>DAC</m:t>
                  </m:r>
                </m:e>
              </m:d>
              <m:r>
                <w:rPr>
                  <w:rFonts w:ascii="Cambria Math" w:hAnsi="Times New Roman" w:cs="Times New Roman"/>
                </w:rPr>
                <m:t>=2</m:t>
              </m:r>
              <m:sSup>
                <m:sSupPr>
                  <m:ctrlPr>
                    <w:rPr>
                      <w:rFonts w:ascii="Cambria Math" w:hAnsi="Times New Roman" w:cs="Times New Roman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sup>
                  <m:r>
                    <w:rPr>
                      <w:rFonts w:ascii="Cambria Math" w:hAnsi="Cambria Math" w:cs="Cambria Math"/>
                    </w:rPr>
                    <m:t>∘</m:t>
                  </m:r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sup>
              </m:sSup>
            </m:oMath>
            <w:r w:rsidR="00475585" w:rsidRPr="00475585">
              <w:rPr>
                <w:rFonts w:ascii="Times New Roman" w:hAnsi="Times New Roman" w:cs="Times New Roman"/>
                <w:bCs/>
              </w:rPr>
              <w:t xml:space="preserve"> i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</w:rPr>
                    <m:t>∠</m:t>
                  </m:r>
                  <m:r>
                    <w:rPr>
                      <w:rFonts w:ascii="Cambria Math" w:hAnsi="Times New Roman" w:cs="Times New Roman"/>
                    </w:rPr>
                    <m:t>ABC</m:t>
                  </m:r>
                </m:e>
              </m:d>
              <m:r>
                <w:rPr>
                  <w:rFonts w:ascii="Cambria Math" w:hAnsi="Times New Roman" w:cs="Times New Roman"/>
                </w:rPr>
                <m:t>=4</m:t>
              </m:r>
              <m:sSup>
                <m:sSupPr>
                  <m:ctrlPr>
                    <w:rPr>
                      <w:rFonts w:ascii="Cambria Math" w:hAnsi="Times New Roman" w:cs="Times New Roman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</w:rPr>
                    <m:t>0</m:t>
                  </m:r>
                </m:e>
                <m:sup>
                  <m:r>
                    <w:rPr>
                      <w:rFonts w:ascii="Cambria Math" w:hAnsi="Cambria Math" w:cs="Cambria Math"/>
                    </w:rPr>
                    <m:t>∘</m:t>
                  </m:r>
                  <m:ctrlPr>
                    <w:rPr>
                      <w:rFonts w:ascii="Cambria Math" w:hAnsi="Cambria Math" w:cs="Times New Roman"/>
                      <w:bCs/>
                      <w:i/>
                    </w:rPr>
                  </m:ctrlPr>
                </m:sup>
              </m:sSup>
            </m:oMath>
            <w:r w:rsidR="00475585" w:rsidRPr="00475585">
              <w:rPr>
                <w:rFonts w:ascii="Times New Roman" w:hAnsi="Times New Roman" w:cs="Times New Roman"/>
                <w:bCs/>
              </w:rPr>
              <w:t>,</w:t>
            </w:r>
            <w:r w:rsidR="00EC4584">
              <w:rPr>
                <w:rFonts w:ascii="Times New Roman" w:hAnsi="Times New Roman" w:cs="Times New Roman"/>
                <w:bCs/>
              </w:rPr>
              <w:t xml:space="preserve"> kolika je</w:t>
            </w:r>
            <w:r w:rsidR="00475585" w:rsidRPr="00475585">
              <w:rPr>
                <w:rFonts w:ascii="Times New Roman" w:hAnsi="Times New Roman" w:cs="Times New Roman"/>
                <w:bCs/>
              </w:rPr>
              <w:t xml:space="preserve"> mjer</w:t>
            </w:r>
            <w:r w:rsidR="00EC4584">
              <w:rPr>
                <w:rFonts w:ascii="Times New Roman" w:hAnsi="Times New Roman" w:cs="Times New Roman"/>
                <w:bCs/>
              </w:rPr>
              <w:t>a</w:t>
            </w:r>
            <w:r w:rsidR="00475585" w:rsidRPr="00475585">
              <w:rPr>
                <w:rFonts w:ascii="Times New Roman" w:hAnsi="Times New Roman" w:cs="Times New Roman"/>
                <w:bCs/>
              </w:rPr>
              <w:t xml:space="preserve"> kuta </w:t>
            </w:r>
            <m:oMath>
              <m:r>
                <w:rPr>
                  <w:rFonts w:ascii="Cambria Math" w:hAnsi="Cambria Math" w:cs="Cambria Math"/>
                </w:rPr>
                <m:t>∠</m:t>
              </m:r>
              <m:r>
                <w:rPr>
                  <w:rFonts w:ascii="Cambria Math" w:hAnsi="Times New Roman" w:cs="Times New Roman"/>
                </w:rPr>
                <m:t>ACB</m:t>
              </m:r>
            </m:oMath>
            <w:r w:rsidR="006045AF">
              <w:rPr>
                <w:rFonts w:ascii="Times New Roman" w:hAnsi="Times New Roman" w:cs="Times New Roman"/>
                <w:bCs/>
              </w:rPr>
              <w:t>?</w:t>
            </w:r>
            <w:r w:rsidR="00217530">
              <w:rPr>
                <w:rFonts w:ascii="Times New Roman" w:hAnsi="Times New Roman" w:cs="Times New Roman"/>
                <w:bCs/>
              </w:rPr>
              <w:t xml:space="preserve"> </w:t>
            </w:r>
            <w:r w:rsidR="00475585" w:rsidRPr="00475585">
              <w:rPr>
                <w:rFonts w:ascii="Times New Roman" w:hAnsi="Times New Roman" w:cs="Times New Roman"/>
                <w:bCs/>
              </w:rPr>
              <w:br/>
            </w:r>
            <w:r w:rsidR="00116463">
              <w:rPr>
                <w:rFonts w:ascii="Times New Roman" w:hAnsi="Times New Roman" w:cs="Times New Roman"/>
                <w:noProof/>
              </w:rPr>
              <w:br/>
            </w:r>
          </w:p>
          <w:p w14:paraId="1386A52F" w14:textId="2785A8D4" w:rsidR="00116463" w:rsidRPr="00475585" w:rsidRDefault="00D5394B" w:rsidP="00D5394B">
            <w:pPr>
              <w:spacing w:after="0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  <w:color w:val="FF0000"/>
              </w:rPr>
              <w:br/>
            </w:r>
          </w:p>
        </w:tc>
      </w:tr>
      <w:tr w:rsidR="00B94307" w:rsidRPr="004C080B" w14:paraId="140B880E" w14:textId="77777777" w:rsidTr="00223552">
        <w:trPr>
          <w:jc w:val="center"/>
        </w:trPr>
        <w:tc>
          <w:tcPr>
            <w:tcW w:w="491" w:type="dxa"/>
            <w:gridSpan w:val="2"/>
            <w:vMerge/>
            <w:tcBorders>
              <w:left w:val="single" w:sz="4" w:space="0" w:color="auto"/>
              <w:right w:val="nil"/>
            </w:tcBorders>
          </w:tcPr>
          <w:p w14:paraId="36EAE751" w14:textId="77777777" w:rsidR="00B94307" w:rsidRPr="004C080B" w:rsidRDefault="00B94307" w:rsidP="00B94307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6CB8EEC8" w14:textId="77777777" w:rsidR="00B94307" w:rsidRPr="00E6341A" w:rsidRDefault="00B94307" w:rsidP="00B94307">
            <w:pPr>
              <w:spacing w:after="240" w:line="240" w:lineRule="auto"/>
              <w:rPr>
                <w:rFonts w:ascii="Times New Roman" w:hAnsi="Times New Roman" w:cs="Times New Roman"/>
                <w:b/>
              </w:rPr>
            </w:pPr>
            <w:r w:rsidRPr="00E6341A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0DAD5F21" w14:textId="6BB2A4B0" w:rsidR="00B94307" w:rsidRPr="00211942" w:rsidRDefault="00BC07A8" w:rsidP="00B94307">
            <w:pPr>
              <w:spacing w:after="240" w:line="240" w:lineRule="auto"/>
              <w:rPr>
                <w:rFonts w:ascii="Times New Roman" w:hAnsi="Times New Roman" w:cs="Times New Roman"/>
                <w:vertAlign w:val="superscrip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vertAlign w:val="superscript"/>
                  </w:rPr>
                  <m:t>20°</m:t>
                </m:r>
              </m:oMath>
            </m:oMathPara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4F271AD4" w14:textId="77777777" w:rsidR="00B94307" w:rsidRPr="004C080B" w:rsidRDefault="00B94307" w:rsidP="00B94307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17530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2269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14:paraId="2A3D0671" w14:textId="1C1CBBAD" w:rsidR="00B94307" w:rsidRPr="0092205A" w:rsidRDefault="00BC07A8" w:rsidP="00B94307">
            <w:pPr>
              <w:spacing w:after="24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40°</m:t>
                </m:r>
              </m:oMath>
            </m:oMathPara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022CE536" w14:textId="77777777" w:rsidR="00B94307" w:rsidRPr="00E6341A" w:rsidRDefault="00B94307" w:rsidP="00B94307">
            <w:pPr>
              <w:spacing w:after="240" w:line="240" w:lineRule="auto"/>
              <w:rPr>
                <w:rFonts w:ascii="Times New Roman" w:hAnsi="Times New Roman" w:cs="Times New Roman"/>
                <w:b/>
              </w:rPr>
            </w:pPr>
            <w:r w:rsidRPr="00BC07A8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1573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0F61F906" w14:textId="041CF6B2" w:rsidR="00B94307" w:rsidRPr="00211942" w:rsidRDefault="00BC07A8" w:rsidP="00B94307">
            <w:pPr>
              <w:spacing w:after="24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60°</m:t>
                </m:r>
              </m:oMath>
            </m:oMathPara>
          </w:p>
        </w:tc>
        <w:tc>
          <w:tcPr>
            <w:tcW w:w="435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3C9B1BB2" w14:textId="51C1E40D" w:rsidR="00B94307" w:rsidRPr="00E6341A" w:rsidRDefault="00B94307" w:rsidP="00B94307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D0CDB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98" w:type="dxa"/>
            <w:gridSpan w:val="3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25825535" w14:textId="138FBB70" w:rsidR="00B94307" w:rsidRPr="00211942" w:rsidRDefault="00BC07A8" w:rsidP="00B94307">
            <w:pPr>
              <w:spacing w:after="24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="0092205A">
              <w:rPr>
                <w:rFonts w:ascii="Times New Roman" w:hAnsi="Times New Roman" w:cs="Times New Roman"/>
              </w:rPr>
              <w:t>0°</w:t>
            </w:r>
          </w:p>
        </w:tc>
      </w:tr>
      <w:bookmarkEnd w:id="2"/>
      <w:tr w:rsidR="00B94307" w:rsidRPr="004C080B" w14:paraId="0AE4CDCF" w14:textId="77777777" w:rsidTr="00542212">
        <w:trPr>
          <w:jc w:val="center"/>
        </w:trPr>
        <w:tc>
          <w:tcPr>
            <w:tcW w:w="49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196F4499" w14:textId="77777777" w:rsidR="00B94307" w:rsidRPr="004C080B" w:rsidRDefault="00B94307" w:rsidP="00B94307">
            <w:pPr>
              <w:spacing w:before="6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13.</w:t>
            </w:r>
          </w:p>
        </w:tc>
        <w:tc>
          <w:tcPr>
            <w:tcW w:w="9143" w:type="dxa"/>
            <w:gridSpan w:val="1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5CA76E4F" w14:textId="48DC33B4" w:rsidR="00B94307" w:rsidRPr="00AC3359" w:rsidRDefault="0057347B" w:rsidP="00823F71">
            <w:pPr>
              <w:spacing w:after="0"/>
              <w:rPr>
                <w:rFonts w:ascii="Times New Roman" w:hAnsi="Times New Roman" w:cs="Times New Roman"/>
                <w:sz w:val="24"/>
              </w:rPr>
            </w:pPr>
            <w:r w:rsidRPr="0057347B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875328" behindDoc="0" locked="0" layoutInCell="1" allowOverlap="1" wp14:anchorId="1643DDB0" wp14:editId="2824A816">
                  <wp:simplePos x="0" y="0"/>
                  <wp:positionH relativeFrom="column">
                    <wp:posOffset>2798445</wp:posOffset>
                  </wp:positionH>
                  <wp:positionV relativeFrom="paragraph">
                    <wp:posOffset>70485</wp:posOffset>
                  </wp:positionV>
                  <wp:extent cx="2858135" cy="1588135"/>
                  <wp:effectExtent l="0" t="0" r="0" b="0"/>
                  <wp:wrapSquare wrapText="bothSides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135" cy="1588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94307" w:rsidRPr="00AC3359">
              <w:rPr>
                <w:rFonts w:ascii="Times New Roman" w:hAnsi="Times New Roman" w:cs="Times New Roman"/>
              </w:rPr>
              <w:t xml:space="preserve">Gusjenica se kreće </w:t>
            </w:r>
            <w:r w:rsidR="00B94307">
              <w:rPr>
                <w:rFonts w:ascii="Times New Roman" w:hAnsi="Times New Roman" w:cs="Times New Roman"/>
              </w:rPr>
              <w:t xml:space="preserve">po biciklu </w:t>
            </w:r>
            <w:r w:rsidR="00B94307" w:rsidRPr="00AC3359">
              <w:rPr>
                <w:rFonts w:ascii="Times New Roman" w:hAnsi="Times New Roman" w:cs="Times New Roman"/>
              </w:rPr>
              <w:t>linijom</w:t>
            </w:r>
            <w:r w:rsidR="00B94307">
              <w:rPr>
                <w:rFonts w:ascii="Times New Roman" w:hAnsi="Times New Roman" w:cs="Times New Roman"/>
              </w:rPr>
              <w:br/>
            </w:r>
            <w:r w:rsidR="00B94307" w:rsidRPr="00AC3359">
              <w:rPr>
                <w:rFonts w:ascii="Times New Roman" w:hAnsi="Times New Roman" w:cs="Times New Roma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>→P→Q→R→T→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="00B94307" w:rsidRPr="00AC3359">
              <w:rPr>
                <w:rFonts w:ascii="Times New Roman" w:hAnsi="Times New Roman" w:cs="Times New Roman"/>
              </w:rPr>
              <w:t xml:space="preserve"> koja se sastoji od 3 dužine i 2 kružna luka. Točka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oMath>
            <w:r w:rsidR="00B94307" w:rsidRPr="00AC3359">
              <w:rPr>
                <w:rFonts w:ascii="Times New Roman" w:hAnsi="Times New Roman" w:cs="Times New Roman"/>
              </w:rPr>
              <w:t xml:space="preserve"> je središte kružnice s polumjerom duljine </w:t>
            </w:r>
            <w:r w:rsidR="00B94307">
              <w:rPr>
                <w:rFonts w:ascii="Times New Roman" w:hAnsi="Times New Roman" w:cs="Times New Roman"/>
              </w:rPr>
              <w:t>5</w:t>
            </w:r>
            <w:r w:rsidR="006D7066">
              <w:rPr>
                <w:rFonts w:ascii="Times New Roman" w:hAnsi="Times New Roman" w:cs="Times New Roman"/>
              </w:rPr>
              <w:t xml:space="preserve"> cm</w:t>
            </w:r>
            <w:r w:rsidR="00B94307" w:rsidRPr="00AC3359">
              <w:rPr>
                <w:rFonts w:ascii="Times New Roman" w:hAnsi="Times New Roman" w:cs="Times New Roman"/>
              </w:rPr>
              <w:t xml:space="preserve">, a točka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</m:oMath>
            <w:r w:rsidR="00B94307" w:rsidRPr="00AC3359">
              <w:rPr>
                <w:rFonts w:ascii="Times New Roman" w:hAnsi="Times New Roman" w:cs="Times New Roman"/>
              </w:rPr>
              <w:t xml:space="preserve"> je središte kružnice s polumjerom duljine </w:t>
            </w:r>
            <w:r w:rsidR="00B94307">
              <w:rPr>
                <w:rFonts w:ascii="Times New Roman" w:hAnsi="Times New Roman" w:cs="Times New Roman"/>
              </w:rPr>
              <w:t>3</w:t>
            </w:r>
            <w:r w:rsidR="006D7066">
              <w:rPr>
                <w:rFonts w:ascii="Times New Roman" w:hAnsi="Times New Roman" w:cs="Times New Roman"/>
              </w:rPr>
              <w:t xml:space="preserve"> cm</w:t>
            </w:r>
            <w:r w:rsidR="00B94307" w:rsidRPr="00AC3359">
              <w:rPr>
                <w:rFonts w:ascii="Times New Roman" w:hAnsi="Times New Roman" w:cs="Times New Roman"/>
              </w:rPr>
              <w:t xml:space="preserve">. Kut </w:t>
            </w:r>
            <m:oMath>
              <m:r>
                <w:rPr>
                  <w:rFonts w:ascii="Cambria Math" w:hAnsi="Cambria Math" w:cs="Times New Roman"/>
                </w:rPr>
                <m:t>Q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 xml:space="preserve">P </m:t>
              </m:r>
            </m:oMath>
            <w:r w:rsidR="00B94307" w:rsidRPr="00AC3359">
              <w:rPr>
                <w:rFonts w:ascii="Times New Roman" w:hAnsi="Times New Roman" w:cs="Times New Roman"/>
              </w:rPr>
              <w:t xml:space="preserve">je pravi, a kut </w:t>
            </w:r>
            <m:oMath>
              <m:r>
                <w:rPr>
                  <w:rFonts w:ascii="Cambria Math" w:hAnsi="Cambria Math" w:cs="Times New Roman"/>
                </w:rPr>
                <m:t>T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R</m:t>
              </m:r>
            </m:oMath>
            <w:r w:rsidR="00B94307" w:rsidRPr="00AC3359">
              <w:rPr>
                <w:rFonts w:ascii="Times New Roman" w:hAnsi="Times New Roman" w:cs="Times New Roman"/>
              </w:rPr>
              <w:t xml:space="preserve"> je mjere 60°. Ako je udaljenost središta</w:t>
            </w:r>
            <w:r w:rsidR="00EC4584">
              <w:rPr>
                <w:rFonts w:ascii="Times New Roman" w:hAnsi="Times New Roman" w:cs="Times New Roman"/>
              </w:rPr>
              <w:t xml:space="preserve"> </w:t>
            </w:r>
            <w:r w:rsidR="00B94307" w:rsidRPr="00AC3359">
              <w:rPr>
                <w:rFonts w:ascii="Times New Roman" w:hAnsi="Times New Roman" w:cs="Times New Roman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=12</m:t>
              </m:r>
            </m:oMath>
            <w:r w:rsidR="006D7066">
              <w:rPr>
                <w:rFonts w:ascii="Times New Roman" w:hAnsi="Times New Roman" w:cs="Times New Roman"/>
              </w:rPr>
              <w:t xml:space="preserve"> cm, </w:t>
            </w:r>
            <w:r w:rsidR="00B94307" w:rsidRPr="00AC3359">
              <w:rPr>
                <w:rFonts w:ascii="Times New Roman" w:hAnsi="Times New Roman" w:cs="Times New Roman"/>
              </w:rPr>
              <w:t xml:space="preserve"> kolika je duljina puta kojeg je gusjenica prešla</w:t>
            </w:r>
            <w:r w:rsidR="006D7066">
              <w:rPr>
                <w:rFonts w:ascii="Times New Roman" w:hAnsi="Times New Roman" w:cs="Times New Roman"/>
              </w:rPr>
              <w:t>, izražena u cm?</w:t>
            </w:r>
          </w:p>
          <w:p w14:paraId="1E3FA68A" w14:textId="77777777" w:rsidR="00B94307" w:rsidRPr="004C080B" w:rsidRDefault="00B94307" w:rsidP="00B94307">
            <w:pPr>
              <w:spacing w:before="60" w:after="60"/>
              <w:rPr>
                <w:rFonts w:ascii="Times New Roman" w:hAnsi="Times New Roman" w:cs="Times New Roman"/>
              </w:rPr>
            </w:pPr>
          </w:p>
        </w:tc>
      </w:tr>
      <w:tr w:rsidR="00F30AD8" w14:paraId="7662091B" w14:textId="77777777" w:rsidTr="00223552">
        <w:trPr>
          <w:jc w:val="center"/>
        </w:trPr>
        <w:tc>
          <w:tcPr>
            <w:tcW w:w="491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14:paraId="06B8313B" w14:textId="77777777" w:rsidR="00B94307" w:rsidRPr="004C080B" w:rsidRDefault="00B94307" w:rsidP="00B94307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63454C4B" w14:textId="77777777" w:rsidR="00B94307" w:rsidRPr="002C2F8D" w:rsidRDefault="00B94307" w:rsidP="00B94307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C2F8D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179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748CCB5C" w14:textId="1671B3E2" w:rsidR="00B94307" w:rsidRPr="00145E24" w:rsidRDefault="00B94307" w:rsidP="00B94307">
            <w:pPr>
              <w:spacing w:after="24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10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π</m:t>
                </m:r>
              </m:oMath>
            </m:oMathPara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  <w:vAlign w:val="center"/>
          </w:tcPr>
          <w:p w14:paraId="58627AC3" w14:textId="77777777" w:rsidR="00B94307" w:rsidRPr="002C2F8D" w:rsidRDefault="00B94307" w:rsidP="00B94307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C2F8D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1826" w:type="dxa"/>
            <w:tcBorders>
              <w:top w:val="nil"/>
              <w:left w:val="nil"/>
              <w:right w:val="nil"/>
            </w:tcBorders>
            <w:vAlign w:val="center"/>
          </w:tcPr>
          <w:p w14:paraId="550C6BDF" w14:textId="251C04DD" w:rsidR="00B94307" w:rsidRPr="00145E24" w:rsidRDefault="00B94307" w:rsidP="00B94307">
            <w:pPr>
              <w:spacing w:after="240" w:line="240" w:lineRule="auto"/>
              <w:rPr>
                <w:rFonts w:ascii="Times New Roman" w:hAnsi="Times New Roman" w:cs="Times New Roman"/>
                <w:b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10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π</m:t>
                </m:r>
              </m:oMath>
            </m:oMathPara>
          </w:p>
        </w:tc>
        <w:tc>
          <w:tcPr>
            <w:tcW w:w="430" w:type="dxa"/>
            <w:tcBorders>
              <w:top w:val="nil"/>
              <w:left w:val="nil"/>
              <w:right w:val="nil"/>
            </w:tcBorders>
            <w:vAlign w:val="center"/>
          </w:tcPr>
          <w:p w14:paraId="58932C77" w14:textId="77777777" w:rsidR="00B94307" w:rsidRPr="002C2F8D" w:rsidRDefault="00B94307" w:rsidP="00B94307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D0CDB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1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211DC4FF" w14:textId="50D36B8A" w:rsidR="00B94307" w:rsidRPr="00145E24" w:rsidRDefault="00B94307" w:rsidP="00B94307">
            <w:pPr>
              <w:spacing w:after="240" w:line="240" w:lineRule="auto"/>
              <w:rPr>
                <w:rFonts w:ascii="Times New Roman" w:hAnsi="Times New Roman" w:cs="Times New Roman"/>
                <w:b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12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π</m:t>
                </m:r>
              </m:oMath>
            </m:oMathPara>
          </w:p>
        </w:tc>
        <w:tc>
          <w:tcPr>
            <w:tcW w:w="430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14:paraId="0E1B3678" w14:textId="77777777" w:rsidR="00B94307" w:rsidRPr="002C2F8D" w:rsidRDefault="00B94307" w:rsidP="00B94307">
            <w:pPr>
              <w:spacing w:after="24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BC07A8">
              <w:rPr>
                <w:rFonts w:ascii="Times New Roman" w:hAnsi="Times New Roman" w:cs="Times New Roman"/>
                <w:b/>
              </w:rPr>
              <w:t>D.</w:t>
            </w:r>
            <w:r w:rsidRPr="002C2F8D">
              <w:rPr>
                <w:rFonts w:ascii="Times New Roman" w:hAnsi="Times New Roman" w:cs="Times New Roman"/>
                <w:b/>
              </w:rPr>
              <w:t xml:space="preserve"> </w:t>
            </w:r>
          </w:p>
        </w:tc>
        <w:tc>
          <w:tcPr>
            <w:tcW w:w="1708" w:type="dxa"/>
            <w:gridSpan w:val="2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4505462D" w14:textId="523446F2" w:rsidR="00B94307" w:rsidRPr="00145E24" w:rsidRDefault="00B94307" w:rsidP="00B94307">
            <w:pPr>
              <w:spacing w:after="240" w:line="240" w:lineRule="auto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12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π</m:t>
                </m:r>
              </m:oMath>
            </m:oMathPara>
          </w:p>
        </w:tc>
      </w:tr>
    </w:tbl>
    <w:tbl>
      <w:tblPr>
        <w:tblStyle w:val="TableGrid1"/>
        <w:tblW w:w="9634" w:type="dxa"/>
        <w:jc w:val="center"/>
        <w:tblLayout w:type="fixed"/>
        <w:tblLook w:val="04A0" w:firstRow="1" w:lastRow="0" w:firstColumn="1" w:lastColumn="0" w:noHBand="0" w:noVBand="1"/>
      </w:tblPr>
      <w:tblGrid>
        <w:gridCol w:w="9634"/>
      </w:tblGrid>
      <w:tr w:rsidR="00EC6365" w:rsidRPr="004C080B" w14:paraId="01E6FA60" w14:textId="77777777" w:rsidTr="004E2E5F">
        <w:trPr>
          <w:jc w:val="center"/>
        </w:trPr>
        <w:tc>
          <w:tcPr>
            <w:tcW w:w="9634" w:type="dxa"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D9D9D9" w:themeFill="background1" w:themeFillShade="D9"/>
          </w:tcPr>
          <w:p w14:paraId="2A044C11" w14:textId="77777777" w:rsidR="00EC6365" w:rsidRPr="004C080B" w:rsidRDefault="00EC6365" w:rsidP="009C19C0">
            <w:pPr>
              <w:spacing w:before="120" w:after="60"/>
              <w:jc w:val="center"/>
              <w:rPr>
                <w:rFonts w:ascii="Times New Roman" w:hAnsi="Times New Roman" w:cs="Times New Roman"/>
              </w:rPr>
            </w:pPr>
            <w:r w:rsidRPr="004C080B">
              <w:rPr>
                <w:rFonts w:ascii="Times New Roman" w:hAnsi="Times New Roman" w:cs="Times New Roman"/>
              </w:rPr>
              <w:br w:type="page"/>
            </w:r>
            <w:r w:rsidRPr="004C080B">
              <w:rPr>
                <w:rFonts w:ascii="Times New Roman" w:hAnsi="Times New Roman" w:cs="Times New Roman"/>
                <w:b/>
              </w:rPr>
              <w:t>U zadacima od 1</w:t>
            </w:r>
            <w:r w:rsidR="0029166E" w:rsidRPr="004C080B">
              <w:rPr>
                <w:rFonts w:ascii="Times New Roman" w:hAnsi="Times New Roman" w:cs="Times New Roman"/>
                <w:b/>
              </w:rPr>
              <w:t>4</w:t>
            </w:r>
            <w:r w:rsidRPr="004C080B">
              <w:rPr>
                <w:rFonts w:ascii="Times New Roman" w:hAnsi="Times New Roman" w:cs="Times New Roman"/>
                <w:b/>
              </w:rPr>
              <w:t>. do 2</w:t>
            </w:r>
            <w:r w:rsidR="0029166E" w:rsidRPr="004C080B">
              <w:rPr>
                <w:rFonts w:ascii="Times New Roman" w:hAnsi="Times New Roman" w:cs="Times New Roman"/>
                <w:b/>
              </w:rPr>
              <w:t>2</w:t>
            </w:r>
            <w:r w:rsidRPr="004C080B">
              <w:rPr>
                <w:rFonts w:ascii="Times New Roman" w:hAnsi="Times New Roman" w:cs="Times New Roman"/>
                <w:b/>
              </w:rPr>
              <w:t>. rješenje napišite na crtu za odgovor.</w:t>
            </w:r>
          </w:p>
        </w:tc>
      </w:tr>
    </w:tbl>
    <w:tbl>
      <w:tblPr>
        <w:tblStyle w:val="TableGrid"/>
        <w:tblW w:w="9634" w:type="dxa"/>
        <w:jc w:val="center"/>
        <w:tblLayout w:type="fixed"/>
        <w:tblLook w:val="04A0" w:firstRow="1" w:lastRow="0" w:firstColumn="1" w:lastColumn="0" w:noHBand="0" w:noVBand="1"/>
      </w:tblPr>
      <w:tblGrid>
        <w:gridCol w:w="498"/>
        <w:gridCol w:w="9136"/>
      </w:tblGrid>
      <w:tr w:rsidR="00340761" w:rsidRPr="004C080B" w14:paraId="622787FF" w14:textId="77777777" w:rsidTr="00542212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151FF252" w14:textId="77777777" w:rsidR="00340761" w:rsidRPr="004C080B" w:rsidRDefault="00340761" w:rsidP="003C3709">
            <w:pPr>
              <w:spacing w:before="120" w:after="60"/>
              <w:rPr>
                <w:rFonts w:ascii="Times New Roman" w:eastAsia="BemboBold" w:hAnsi="Times New Roman" w:cs="Times New Roman"/>
                <w:b/>
                <w:bCs/>
              </w:rPr>
            </w:pP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1</w:t>
            </w:r>
            <w:r w:rsidR="004007F7" w:rsidRPr="004C080B">
              <w:rPr>
                <w:rFonts w:ascii="Times New Roman" w:eastAsia="BemboBold" w:hAnsi="Times New Roman" w:cs="Times New Roman"/>
                <w:b/>
                <w:bCs/>
              </w:rPr>
              <w:t>4</w:t>
            </w: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059FE52C" w14:textId="77777777" w:rsidR="004E512B" w:rsidRPr="004C080B" w:rsidRDefault="00622EA4" w:rsidP="00AC39DD">
            <w:pPr>
              <w:spacing w:before="120" w:after="18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Koliko je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5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7</m:t>
                  </m:r>
                </m:sup>
              </m:sSup>
              <m:r>
                <w:rPr>
                  <w:rFonts w:ascii="Cambria Math" w:hAnsi="Cambria Math" w:cs="Times New Roman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5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9</m:t>
                  </m:r>
                </m:sup>
              </m:sSup>
            </m:oMath>
            <w:r>
              <w:rPr>
                <w:rFonts w:ascii="Times New Roman" w:hAnsi="Times New Roman" w:cs="Times New Roman"/>
              </w:rPr>
              <w:t xml:space="preserve"> zapisano kao potencija s bazom </w:t>
            </w:r>
            <m:oMath>
              <m:r>
                <w:rPr>
                  <w:rFonts w:ascii="Cambria Math" w:hAnsi="Cambria Math" w:cs="Times New Roman"/>
                </w:rPr>
                <m:t>5</m:t>
              </m:r>
            </m:oMath>
            <w:r>
              <w:rPr>
                <w:rFonts w:ascii="Times New Roman" w:hAnsi="Times New Roman" w:cs="Times New Roman"/>
              </w:rPr>
              <w:t>?</w:t>
            </w:r>
          </w:p>
        </w:tc>
      </w:tr>
      <w:tr w:rsidR="00340761" w:rsidRPr="004C080B" w14:paraId="33591922" w14:textId="77777777" w:rsidTr="00542212">
        <w:trPr>
          <w:jc w:val="center"/>
        </w:trPr>
        <w:tc>
          <w:tcPr>
            <w:tcW w:w="4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219938A0" w14:textId="77777777" w:rsidR="00340761" w:rsidRPr="004C080B" w:rsidRDefault="00340761" w:rsidP="00977CD8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E1E16B0" w14:textId="7DA1DADE" w:rsidR="00340761" w:rsidRPr="004C080B" w:rsidRDefault="00340761" w:rsidP="00AC39DD">
            <w:pPr>
              <w:spacing w:before="120" w:after="240" w:line="240" w:lineRule="auto"/>
              <w:rPr>
                <w:rFonts w:ascii="Times New Roman" w:hAnsi="Times New Roman" w:cs="Times New Roman"/>
              </w:rPr>
            </w:pPr>
            <w:r w:rsidRPr="004C080B">
              <w:rPr>
                <w:rFonts w:ascii="Times New Roman" w:hAnsi="Times New Roman" w:cs="Times New Roman"/>
                <w:b/>
              </w:rPr>
              <w:t>Odgovor:</w:t>
            </w:r>
            <w:r w:rsidRPr="004C080B">
              <w:rPr>
                <w:rFonts w:ascii="Times New Roman" w:hAnsi="Times New Roman" w:cs="Times New Roman"/>
              </w:rPr>
              <w:t xml:space="preserve"> ___________________________________________________________________ </w:t>
            </w:r>
          </w:p>
        </w:tc>
      </w:tr>
      <w:tr w:rsidR="004A60F9" w:rsidRPr="004C080B" w14:paraId="1297A78F" w14:textId="77777777" w:rsidTr="009C19C0">
        <w:trPr>
          <w:jc w:val="center"/>
        </w:trPr>
        <w:tc>
          <w:tcPr>
            <w:tcW w:w="498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7C25F3DB" w14:textId="77777777" w:rsidR="004A60F9" w:rsidRPr="004C080B" w:rsidRDefault="004A60F9" w:rsidP="003C3709">
            <w:pPr>
              <w:spacing w:before="12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1</w:t>
            </w:r>
            <w:r w:rsidR="004007F7" w:rsidRPr="004C080B">
              <w:rPr>
                <w:rFonts w:ascii="Times New Roman" w:eastAsia="BemboBold" w:hAnsi="Times New Roman" w:cs="Times New Roman"/>
                <w:b/>
                <w:bCs/>
              </w:rPr>
              <w:t>5</w:t>
            </w: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570915D6" w14:textId="2111D5C5" w:rsidR="002865AB" w:rsidRPr="004C080B" w:rsidRDefault="00164D5D" w:rsidP="001054C7">
            <w:pPr>
              <w:spacing w:before="120" w:after="18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ko je duljina vektora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>
              <w:rPr>
                <w:rFonts w:ascii="Times New Roman" w:hAnsi="Times New Roman" w:cs="Times New Roman"/>
              </w:rPr>
              <w:t xml:space="preserve">jednaka </w:t>
            </w:r>
            <w:r w:rsidR="00374D3D">
              <w:rPr>
                <w:rFonts w:ascii="Times New Roman" w:hAnsi="Times New Roman" w:cs="Times New Roman"/>
              </w:rPr>
              <w:t>13</w:t>
            </w:r>
            <w:r>
              <w:rPr>
                <w:rFonts w:ascii="Times New Roman" w:hAnsi="Times New Roman" w:cs="Times New Roman"/>
              </w:rPr>
              <w:t xml:space="preserve">, kolika je duljina vektora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A</m:t>
                  </m:r>
                </m:e>
              </m:acc>
              <m:r>
                <w:rPr>
                  <w:rFonts w:ascii="Cambria Math" w:hAnsi="Cambria Math" w:cs="Times New Roman"/>
                </w:rPr>
                <m:t>?</m:t>
              </m:r>
            </m:oMath>
          </w:p>
        </w:tc>
      </w:tr>
      <w:tr w:rsidR="004A60F9" w:rsidRPr="004C080B" w14:paraId="17172B82" w14:textId="77777777" w:rsidTr="009C19C0">
        <w:trPr>
          <w:jc w:val="center"/>
        </w:trPr>
        <w:tc>
          <w:tcPr>
            <w:tcW w:w="498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14:paraId="5F03D33E" w14:textId="77777777" w:rsidR="004A60F9" w:rsidRPr="004C080B" w:rsidRDefault="004A60F9" w:rsidP="009C19C0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0CBD781" w14:textId="1DFE1ED8" w:rsidR="004A60F9" w:rsidRPr="004C080B" w:rsidRDefault="004A60F9" w:rsidP="009C19C0">
            <w:pPr>
              <w:spacing w:before="120" w:after="240" w:line="240" w:lineRule="auto"/>
              <w:rPr>
                <w:rFonts w:ascii="Times New Roman" w:hAnsi="Times New Roman" w:cs="Times New Roman"/>
              </w:rPr>
            </w:pPr>
            <w:r w:rsidRPr="004C080B">
              <w:rPr>
                <w:rFonts w:ascii="Times New Roman" w:hAnsi="Times New Roman" w:cs="Times New Roman"/>
                <w:b/>
              </w:rPr>
              <w:t>Odgovor:</w:t>
            </w:r>
            <w:r w:rsidRPr="004C080B">
              <w:rPr>
                <w:rFonts w:ascii="Times New Roman" w:hAnsi="Times New Roman" w:cs="Times New Roman"/>
              </w:rPr>
              <w:t xml:space="preserve"> ___________________________________________________________________  </w:t>
            </w:r>
          </w:p>
        </w:tc>
      </w:tr>
      <w:tr w:rsidR="00340761" w:rsidRPr="004C080B" w14:paraId="79700A8C" w14:textId="77777777" w:rsidTr="00542212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bottom w:val="nil"/>
              <w:right w:val="nil"/>
            </w:tcBorders>
          </w:tcPr>
          <w:p w14:paraId="6EECE42E" w14:textId="77777777" w:rsidR="00340761" w:rsidRPr="004C080B" w:rsidRDefault="00340761" w:rsidP="00977CD8">
            <w:pPr>
              <w:spacing w:before="12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1</w:t>
            </w:r>
            <w:r w:rsidR="004007F7" w:rsidRPr="004C080B">
              <w:rPr>
                <w:rFonts w:ascii="Times New Roman" w:eastAsia="BemboBold" w:hAnsi="Times New Roman" w:cs="Times New Roman"/>
                <w:b/>
                <w:bCs/>
              </w:rPr>
              <w:t>6</w:t>
            </w: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</w:tcPr>
          <w:p w14:paraId="10FA9D45" w14:textId="3BFE0C9E" w:rsidR="00AE1302" w:rsidRPr="004C080B" w:rsidRDefault="006C1674" w:rsidP="00402F38">
            <w:pPr>
              <w:spacing w:after="160" w:line="259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br/>
            </w:r>
            <w:r w:rsidR="00F12C94" w:rsidRPr="00D33137">
              <w:rPr>
                <w:rFonts w:ascii="Times New Roman" w:hAnsi="Times New Roman" w:cs="Times New Roman"/>
              </w:rPr>
              <w:t xml:space="preserve">Točka </w:t>
            </w:r>
            <m:oMath>
              <m:r>
                <w:rPr>
                  <w:rFonts w:ascii="Cambria Math" w:hAnsi="Cambria Math" w:cs="Times New Roman"/>
                </w:rPr>
                <m:t>T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,y</m:t>
                  </m:r>
                </m:e>
              </m:d>
            </m:oMath>
            <w:r w:rsidR="00F12C94" w:rsidRPr="00D33137">
              <w:rPr>
                <w:rFonts w:ascii="Times New Roman" w:hAnsi="Times New Roman" w:cs="Times New Roman"/>
              </w:rPr>
              <w:t xml:space="preserve"> jednako je udaljena od točke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,4</m:t>
                  </m:r>
                </m:e>
              </m:d>
            </m:oMath>
            <w:r w:rsidR="00F12C94" w:rsidRPr="00D33137">
              <w:rPr>
                <w:rFonts w:ascii="Times New Roman" w:hAnsi="Times New Roman" w:cs="Times New Roman"/>
              </w:rPr>
              <w:t xml:space="preserve"> i njezine osnosimetrične slike </w:t>
            </w:r>
            <m:oMath>
              <m:r>
                <w:rPr>
                  <w:rFonts w:ascii="Cambria Math" w:hAnsi="Cambria Math" w:cs="Times New Roman"/>
                </w:rPr>
                <m:t>A'</m:t>
              </m:r>
            </m:oMath>
            <w:r w:rsidR="00F12C94" w:rsidRPr="00D33137">
              <w:rPr>
                <w:rFonts w:ascii="Times New Roman" w:hAnsi="Times New Roman" w:cs="Times New Roman"/>
              </w:rPr>
              <w:t xml:space="preserve"> s obzirom na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  <w:r w:rsidR="002B11FB">
              <w:rPr>
                <w:rFonts w:ascii="Times New Roman" w:hAnsi="Times New Roman" w:cs="Times New Roman"/>
              </w:rPr>
              <w:t>-os</w:t>
            </w:r>
            <w:r w:rsidR="00F12C94" w:rsidRPr="00D33137">
              <w:rPr>
                <w:rFonts w:ascii="Times New Roman" w:hAnsi="Times New Roman" w:cs="Times New Roman"/>
              </w:rPr>
              <w:t xml:space="preserve">. Koliko je </w:t>
            </w:r>
            <m:oMath>
              <m:r>
                <w:rPr>
                  <w:rFonts w:ascii="Cambria Math" w:hAnsi="Cambria Math" w:cs="Times New Roman"/>
                </w:rPr>
                <m:t>y</m:t>
              </m:r>
            </m:oMath>
            <w:r w:rsidR="00F12C94" w:rsidRPr="00D33137">
              <w:rPr>
                <w:rFonts w:ascii="Times New Roman" w:hAnsi="Times New Roman" w:cs="Times New Roman"/>
              </w:rPr>
              <w:t>?</w:t>
            </w:r>
            <w:r w:rsidR="00505885">
              <w:rPr>
                <w:rFonts w:ascii="Times New Roman" w:hAnsi="Times New Roman" w:cs="Times New Roman"/>
              </w:rPr>
              <w:br/>
            </w:r>
          </w:p>
        </w:tc>
      </w:tr>
      <w:tr w:rsidR="00340761" w:rsidRPr="004C080B" w14:paraId="58735CB9" w14:textId="77777777" w:rsidTr="00542212">
        <w:trPr>
          <w:jc w:val="center"/>
        </w:trPr>
        <w:tc>
          <w:tcPr>
            <w:tcW w:w="4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5A519CB0" w14:textId="77777777" w:rsidR="00340761" w:rsidRPr="004C080B" w:rsidRDefault="00340761" w:rsidP="00977CD8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7F4E149" w14:textId="38F1FC11" w:rsidR="00340761" w:rsidRPr="004C080B" w:rsidRDefault="00340761" w:rsidP="00AC39DD">
            <w:pPr>
              <w:spacing w:before="120" w:after="240" w:line="240" w:lineRule="auto"/>
              <w:rPr>
                <w:rFonts w:ascii="Times New Roman" w:hAnsi="Times New Roman" w:cs="Times New Roman"/>
              </w:rPr>
            </w:pPr>
            <w:r w:rsidRPr="004C080B">
              <w:rPr>
                <w:rFonts w:ascii="Times New Roman" w:hAnsi="Times New Roman" w:cs="Times New Roman"/>
                <w:b/>
              </w:rPr>
              <w:t>Odgovor:</w:t>
            </w:r>
            <w:r w:rsidRPr="004C080B">
              <w:rPr>
                <w:rFonts w:ascii="Times New Roman" w:hAnsi="Times New Roman" w:cs="Times New Roman"/>
              </w:rPr>
              <w:t xml:space="preserve"> ___________________________________________________________________ </w:t>
            </w:r>
          </w:p>
        </w:tc>
      </w:tr>
    </w:tbl>
    <w:p w14:paraId="7F625C38" w14:textId="77777777" w:rsidR="00505885" w:rsidRDefault="00505885">
      <w:r>
        <w:br w:type="page"/>
      </w:r>
    </w:p>
    <w:tbl>
      <w:tblPr>
        <w:tblStyle w:val="TableGrid"/>
        <w:tblW w:w="9634" w:type="dxa"/>
        <w:jc w:val="center"/>
        <w:tblLayout w:type="fixed"/>
        <w:tblLook w:val="04A0" w:firstRow="1" w:lastRow="0" w:firstColumn="1" w:lastColumn="0" w:noHBand="0" w:noVBand="1"/>
      </w:tblPr>
      <w:tblGrid>
        <w:gridCol w:w="498"/>
        <w:gridCol w:w="9136"/>
      </w:tblGrid>
      <w:tr w:rsidR="00F12C94" w:rsidRPr="004C080B" w14:paraId="5E647D05" w14:textId="77777777" w:rsidTr="00402EF2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14:paraId="5CB90FAE" w14:textId="1C36DA53" w:rsidR="00F12C94" w:rsidRPr="004C080B" w:rsidRDefault="00F12C94" w:rsidP="00F12C94">
            <w:pPr>
              <w:spacing w:before="120" w:after="120"/>
              <w:rPr>
                <w:rFonts w:ascii="Times New Roman" w:eastAsia="BemboBold" w:hAnsi="Times New Roman" w:cs="Times New Roman"/>
                <w:b/>
                <w:bCs/>
              </w:rPr>
            </w:pPr>
            <w:r w:rsidRPr="004C080B">
              <w:rPr>
                <w:rFonts w:ascii="Times New Roman" w:eastAsia="BemboBold" w:hAnsi="Times New Roman" w:cs="Times New Roman"/>
                <w:b/>
                <w:bCs/>
              </w:rPr>
              <w:lastRenderedPageBreak/>
              <w:t>1</w:t>
            </w:r>
            <w:r>
              <w:rPr>
                <w:rFonts w:ascii="Times New Roman" w:eastAsia="BemboBold" w:hAnsi="Times New Roman" w:cs="Times New Roman"/>
                <w:b/>
                <w:bCs/>
              </w:rPr>
              <w:t>7</w:t>
            </w: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</w:tcPr>
          <w:p w14:paraId="429B6452" w14:textId="2079BD54" w:rsidR="00F12C94" w:rsidRPr="004C080B" w:rsidRDefault="00F12C94" w:rsidP="00F12C94">
            <w:pPr>
              <w:spacing w:before="120" w:after="18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Riješi linearnu jednadžbu </w:t>
            </w:r>
            <m:oMath>
              <m:r>
                <w:rPr>
                  <w:rFonts w:ascii="Cambria Math" w:hAnsi="Cambria Math" w:cs="Calibri"/>
                </w:rPr>
                <m:t>2-</m:t>
              </m:r>
              <m:f>
                <m:fPr>
                  <m:ctrlPr>
                    <w:rPr>
                      <w:rFonts w:ascii="Cambria Math" w:hAnsi="Cambria Math" w:cs="Calibri"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"/>
                    </w:rPr>
                    <m:t>2</m:t>
                  </m:r>
                </m:den>
              </m:f>
              <m:r>
                <w:rPr>
                  <w:rFonts w:ascii="Cambria Math" w:hAnsi="Cambria Math" w:cs="Calibri"/>
                </w:rPr>
                <m:t>∙</m:t>
              </m:r>
              <m:d>
                <m:dPr>
                  <m:ctrlPr>
                    <w:rPr>
                      <w:rFonts w:ascii="Cambria Math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hAnsi="Cambria Math" w:cs="Calibri"/>
                    </w:rPr>
                    <m:t>x-4</m:t>
                  </m:r>
                </m:e>
              </m:d>
              <m:r>
                <w:rPr>
                  <w:rFonts w:ascii="Cambria Math" w:hAnsi="Cambria Math" w:cs="Calibri"/>
                </w:rPr>
                <m:t>=1-9x</m:t>
              </m:r>
            </m:oMath>
          </w:p>
        </w:tc>
      </w:tr>
      <w:tr w:rsidR="00F12C94" w:rsidRPr="004C080B" w14:paraId="3EC2E858" w14:textId="77777777" w:rsidTr="00402EF2">
        <w:trPr>
          <w:jc w:val="center"/>
        </w:trPr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501D23D9" w14:textId="77777777" w:rsidR="00F12C94" w:rsidRPr="004C080B" w:rsidRDefault="00F12C94" w:rsidP="00F12C94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8F51F6A" w14:textId="11F5CDF4" w:rsidR="00F12C94" w:rsidRPr="00446522" w:rsidRDefault="00F12C94" w:rsidP="00F12C94">
            <w:pPr>
              <w:spacing w:before="120" w:after="240" w:line="240" w:lineRule="auto"/>
              <w:rPr>
                <w:rFonts w:ascii="Times New Roman" w:hAnsi="Times New Roman" w:cs="Times New Roman"/>
                <w:vertAlign w:val="superscript"/>
              </w:rPr>
            </w:pPr>
            <w:r w:rsidRPr="004C080B">
              <w:rPr>
                <w:rFonts w:ascii="Times New Roman" w:hAnsi="Times New Roman" w:cs="Times New Roman"/>
                <w:b/>
              </w:rPr>
              <w:t>Odgovor:</w:t>
            </w:r>
            <w:r w:rsidRPr="004C080B">
              <w:rPr>
                <w:rFonts w:ascii="Times New Roman" w:hAnsi="Times New Roman" w:cs="Times New Roman"/>
              </w:rPr>
              <w:t xml:space="preserve"> _______________________________________________________________</w:t>
            </w:r>
            <w:r>
              <w:rPr>
                <w:rFonts w:ascii="Times New Roman" w:hAnsi="Times New Roman" w:cs="Times New Roman"/>
              </w:rPr>
              <w:t>_</w:t>
            </w:r>
            <w:r w:rsidR="005D0CDB">
              <w:rPr>
                <w:rFonts w:ascii="Times New Roman" w:hAnsi="Times New Roman" w:cs="Times New Roman"/>
              </w:rPr>
              <w:t>__</w:t>
            </w:r>
          </w:p>
        </w:tc>
      </w:tr>
      <w:tr w:rsidR="00F12C94" w:rsidRPr="004C080B" w14:paraId="00437A20" w14:textId="77777777" w:rsidTr="00021CBC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1569C252" w14:textId="77777777" w:rsidR="00F12C94" w:rsidRPr="004C080B" w:rsidRDefault="00F12C94" w:rsidP="00F12C94">
            <w:pPr>
              <w:spacing w:before="12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  <w:r>
              <w:rPr>
                <w:rFonts w:ascii="Times New Roman" w:eastAsia="BemboBold" w:hAnsi="Times New Roman" w:cs="Times New Roman"/>
                <w:b/>
                <w:bCs/>
                <w:shd w:val="clear" w:color="auto" w:fill="FFFFFF" w:themeFill="background1"/>
              </w:rPr>
              <w:t>18</w:t>
            </w: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</w:tcPr>
          <w:p w14:paraId="15509218" w14:textId="64408027" w:rsidR="00F12C94" w:rsidRDefault="00965D9D" w:rsidP="00F12C94">
            <w:pPr>
              <w:rPr>
                <w:noProof/>
                <w:color w:val="FF0000"/>
              </w:rPr>
            </w:pPr>
            <w:r w:rsidRPr="00965D9D">
              <w:rPr>
                <w:rFonts w:ascii="Times New Roman" w:hAnsi="Times New Roman" w:cs="Times New Roman"/>
              </w:rPr>
              <w:drawing>
                <wp:anchor distT="0" distB="0" distL="114300" distR="114300" simplePos="0" relativeHeight="251880448" behindDoc="0" locked="0" layoutInCell="1" allowOverlap="1" wp14:anchorId="198134EF" wp14:editId="5C9BC31D">
                  <wp:simplePos x="0" y="0"/>
                  <wp:positionH relativeFrom="column">
                    <wp:posOffset>3008630</wp:posOffset>
                  </wp:positionH>
                  <wp:positionV relativeFrom="paragraph">
                    <wp:posOffset>0</wp:posOffset>
                  </wp:positionV>
                  <wp:extent cx="2635885" cy="1538605"/>
                  <wp:effectExtent l="0" t="0" r="0" b="4445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5885" cy="1538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12C94" w:rsidRPr="006F0820">
              <w:rPr>
                <w:rFonts w:ascii="Times New Roman" w:hAnsi="Times New Roman" w:cs="Times New Roman"/>
              </w:rPr>
              <w:t xml:space="preserve">Stupčastim dijagramom </w:t>
            </w:r>
            <w:r w:rsidR="00DE623D">
              <w:rPr>
                <w:rFonts w:ascii="Times New Roman" w:hAnsi="Times New Roman" w:cs="Times New Roman"/>
              </w:rPr>
              <w:t>prikazani su</w:t>
            </w:r>
            <w:r w:rsidR="003D743D">
              <w:rPr>
                <w:rFonts w:ascii="Times New Roman" w:hAnsi="Times New Roman" w:cs="Times New Roman"/>
              </w:rPr>
              <w:t xml:space="preserve"> cjelobrojni </w:t>
            </w:r>
            <w:r w:rsidR="00DE623D">
              <w:rPr>
                <w:rFonts w:ascii="Times New Roman" w:hAnsi="Times New Roman" w:cs="Times New Roman"/>
              </w:rPr>
              <w:t xml:space="preserve"> podaci</w:t>
            </w:r>
            <w:r w:rsidR="00F12C94" w:rsidRPr="006F0820">
              <w:rPr>
                <w:rFonts w:ascii="Times New Roman" w:hAnsi="Times New Roman" w:cs="Times New Roman"/>
              </w:rPr>
              <w:t xml:space="preserve"> o </w:t>
            </w:r>
            <w:r w:rsidR="00DE623D">
              <w:rPr>
                <w:rFonts w:ascii="Times New Roman" w:hAnsi="Times New Roman" w:cs="Times New Roman"/>
              </w:rPr>
              <w:t>dobi</w:t>
            </w:r>
            <w:r w:rsidR="00F12C94" w:rsidRPr="006F0820">
              <w:rPr>
                <w:rFonts w:ascii="Times New Roman" w:hAnsi="Times New Roman" w:cs="Times New Roman"/>
              </w:rPr>
              <w:t xml:space="preserve"> igrača šaha u klubu ŠAH</w:t>
            </w:r>
            <w:r w:rsidR="008763CD">
              <w:rPr>
                <w:rFonts w:ascii="Times New Roman" w:hAnsi="Times New Roman" w:cs="Times New Roman"/>
              </w:rPr>
              <w:t>-</w:t>
            </w:r>
            <w:r w:rsidR="00F12C94" w:rsidRPr="006F0820">
              <w:rPr>
                <w:rFonts w:ascii="Times New Roman" w:hAnsi="Times New Roman" w:cs="Times New Roman"/>
              </w:rPr>
              <w:t xml:space="preserve">MAT. Na </w:t>
            </w:r>
            <w:r w:rsidR="00DE623D">
              <w:rPr>
                <w:rFonts w:ascii="Times New Roman" w:hAnsi="Times New Roman" w:cs="Times New Roman"/>
              </w:rPr>
              <w:t xml:space="preserve">sljedećem turniru </w:t>
            </w:r>
            <w:r w:rsidR="00021CBC">
              <w:rPr>
                <w:rFonts w:ascii="Times New Roman" w:hAnsi="Times New Roman" w:cs="Times New Roman"/>
              </w:rPr>
              <w:t xml:space="preserve">smiju </w:t>
            </w:r>
            <w:r w:rsidR="00DE623D">
              <w:rPr>
                <w:rFonts w:ascii="Times New Roman" w:hAnsi="Times New Roman" w:cs="Times New Roman"/>
              </w:rPr>
              <w:t>sudjelovat</w:t>
            </w:r>
            <w:r w:rsidR="00021CBC">
              <w:rPr>
                <w:rFonts w:ascii="Times New Roman" w:hAnsi="Times New Roman" w:cs="Times New Roman"/>
              </w:rPr>
              <w:t xml:space="preserve">i </w:t>
            </w:r>
            <w:r w:rsidR="00DE623D">
              <w:rPr>
                <w:rFonts w:ascii="Times New Roman" w:hAnsi="Times New Roman" w:cs="Times New Roman"/>
              </w:rPr>
              <w:t>igrači koji imaju najmanje 36 godina</w:t>
            </w:r>
            <w:r w:rsidR="00F12C94" w:rsidRPr="006F0820">
              <w:rPr>
                <w:rFonts w:ascii="Times New Roman" w:hAnsi="Times New Roman" w:cs="Times New Roman"/>
              </w:rPr>
              <w:t xml:space="preserve">. Koliki postotak igrača </w:t>
            </w:r>
            <w:r w:rsidR="00A43F03">
              <w:rPr>
                <w:rFonts w:ascii="Times New Roman" w:hAnsi="Times New Roman" w:cs="Times New Roman"/>
              </w:rPr>
              <w:t>tog</w:t>
            </w:r>
            <w:r w:rsidR="00F12C94" w:rsidRPr="006F0820">
              <w:rPr>
                <w:rFonts w:ascii="Times New Roman" w:hAnsi="Times New Roman" w:cs="Times New Roman"/>
              </w:rPr>
              <w:t xml:space="preserve"> kluba </w:t>
            </w:r>
            <w:r w:rsidR="00DE23A8">
              <w:rPr>
                <w:rFonts w:ascii="Times New Roman" w:hAnsi="Times New Roman" w:cs="Times New Roman"/>
              </w:rPr>
              <w:t>smije</w:t>
            </w:r>
            <w:r w:rsidR="00F12C94" w:rsidRPr="006F0820">
              <w:rPr>
                <w:rFonts w:ascii="Times New Roman" w:hAnsi="Times New Roman" w:cs="Times New Roman"/>
              </w:rPr>
              <w:t xml:space="preserve"> sudjelovati?</w:t>
            </w:r>
          </w:p>
          <w:p w14:paraId="4F014F13" w14:textId="431DE06E" w:rsidR="00F12C94" w:rsidRPr="004C080B" w:rsidRDefault="00F12C94" w:rsidP="00A43F03">
            <w:pPr>
              <w:rPr>
                <w:rFonts w:ascii="Times New Roman" w:hAnsi="Times New Roman" w:cs="Times New Roman"/>
              </w:rPr>
            </w:pPr>
          </w:p>
        </w:tc>
      </w:tr>
      <w:tr w:rsidR="00F12C94" w:rsidRPr="004C080B" w14:paraId="43A9EDDA" w14:textId="77777777" w:rsidTr="00402EF2">
        <w:trPr>
          <w:jc w:val="center"/>
        </w:trPr>
        <w:tc>
          <w:tcPr>
            <w:tcW w:w="4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37B0D885" w14:textId="77777777" w:rsidR="00F12C94" w:rsidRPr="004C080B" w:rsidRDefault="00F12C94" w:rsidP="00F12C94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6F3751" w14:textId="43C1EE31" w:rsidR="00F12C94" w:rsidRPr="004C080B" w:rsidRDefault="00F12C94" w:rsidP="00F12C94">
            <w:pPr>
              <w:spacing w:before="120" w:after="240" w:line="240" w:lineRule="auto"/>
              <w:rPr>
                <w:rFonts w:ascii="Times New Roman" w:hAnsi="Times New Roman" w:cs="Times New Roman"/>
              </w:rPr>
            </w:pPr>
            <w:r w:rsidRPr="004C080B">
              <w:rPr>
                <w:rFonts w:ascii="Times New Roman" w:hAnsi="Times New Roman" w:cs="Times New Roman"/>
                <w:b/>
              </w:rPr>
              <w:t>Odgovor:</w:t>
            </w:r>
            <w:r w:rsidRPr="004C080B">
              <w:rPr>
                <w:rFonts w:ascii="Times New Roman" w:hAnsi="Times New Roman" w:cs="Times New Roman"/>
              </w:rPr>
              <w:t xml:space="preserve"> ___________________________________________________________________</w:t>
            </w:r>
          </w:p>
        </w:tc>
      </w:tr>
      <w:tr w:rsidR="00F12C94" w:rsidRPr="004C080B" w14:paraId="322669ED" w14:textId="77777777" w:rsidTr="00EF0763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69168C59" w14:textId="77777777" w:rsidR="00F12C94" w:rsidRPr="004C080B" w:rsidRDefault="00F12C94" w:rsidP="00F12C94">
            <w:pPr>
              <w:spacing w:before="120" w:after="120"/>
              <w:rPr>
                <w:rFonts w:ascii="Times New Roman" w:eastAsia="BemboBold" w:hAnsi="Times New Roman" w:cs="Times New Roman"/>
                <w:b/>
                <w:bCs/>
              </w:rPr>
            </w:pPr>
            <w:bookmarkStart w:id="3" w:name="_Hlk106835564"/>
            <w:r>
              <w:rPr>
                <w:rFonts w:ascii="Times New Roman" w:eastAsia="BemboBold" w:hAnsi="Times New Roman" w:cs="Times New Roman"/>
                <w:b/>
                <w:bCs/>
                <w:shd w:val="clear" w:color="auto" w:fill="FFFFFF" w:themeFill="background1"/>
              </w:rPr>
              <w:t>19</w:t>
            </w: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7810A8BE" w14:textId="3419E59C" w:rsidR="00F12C94" w:rsidRPr="004C080B" w:rsidRDefault="006948EC" w:rsidP="00505885">
            <w:pPr>
              <w:spacing w:before="120" w:after="12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</w:rPr>
              <w:t>Koji je</w:t>
            </w:r>
            <w:r w:rsidR="00230A86" w:rsidRPr="00230A86">
              <w:rPr>
                <w:rFonts w:ascii="Times New Roman" w:hAnsi="Times New Roman" w:cs="Times New Roman"/>
              </w:rPr>
              <w:t xml:space="preserve"> najveći </w:t>
            </w:r>
            <w:r w:rsidR="004200D1">
              <w:rPr>
                <w:rFonts w:ascii="Times New Roman" w:hAnsi="Times New Roman" w:cs="Times New Roman"/>
              </w:rPr>
              <w:t>prirodan dvoznamenkasti</w:t>
            </w:r>
            <w:r w:rsidR="00230A86" w:rsidRPr="00230A86">
              <w:rPr>
                <w:rFonts w:ascii="Times New Roman" w:hAnsi="Times New Roman" w:cs="Times New Roman"/>
              </w:rPr>
              <w:t xml:space="preserve"> broj </w:t>
            </w:r>
            <m:oMath>
              <m:r>
                <w:rPr>
                  <w:rFonts w:ascii="Cambria Math" w:hAnsi="Cambria Math" w:cs="Times New Roman"/>
                </w:rPr>
                <m:t>a</m:t>
              </m:r>
            </m:oMath>
            <w:r w:rsidR="00230A86" w:rsidRPr="00230A86">
              <w:rPr>
                <w:rFonts w:ascii="Times New Roman" w:hAnsi="Times New Roman" w:cs="Times New Roman"/>
              </w:rPr>
              <w:t xml:space="preserve"> za koji vrijedi</w:t>
            </w:r>
            <w:r w:rsidR="00230A86">
              <w:rPr>
                <w:rFonts w:ascii="Times New Roman" w:hAnsi="Times New Roman" w:cs="Times New Roman"/>
              </w:rPr>
              <w:t xml:space="preserve"> da je najveći zajednički djelitelj</w:t>
            </w:r>
            <w:r w:rsidR="00230A86" w:rsidRPr="00230A86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4,a</m:t>
                  </m:r>
                </m:e>
              </m:d>
              <m:r>
                <w:rPr>
                  <w:rFonts w:ascii="Cambria Math" w:hAnsi="Cambria Math" w:cs="Times New Roman"/>
                </w:rPr>
                <m:t>=8</m:t>
              </m:r>
            </m:oMath>
            <w:r>
              <w:rPr>
                <w:rFonts w:ascii="Times New Roman" w:hAnsi="Times New Roman" w:cs="Times New Roman"/>
              </w:rPr>
              <w:t>?</w:t>
            </w:r>
          </w:p>
        </w:tc>
      </w:tr>
      <w:tr w:rsidR="00F12C94" w:rsidRPr="004C080B" w14:paraId="1EFBA2AD" w14:textId="77777777" w:rsidTr="00EF0763">
        <w:trPr>
          <w:jc w:val="center"/>
        </w:trPr>
        <w:tc>
          <w:tcPr>
            <w:tcW w:w="4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06BA67F7" w14:textId="77777777" w:rsidR="00F12C94" w:rsidRPr="004C080B" w:rsidRDefault="00F12C94" w:rsidP="00F12C94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33316B" w14:textId="60CF865D" w:rsidR="00F12C94" w:rsidRPr="004C080B" w:rsidRDefault="00F12C94" w:rsidP="00F12C94">
            <w:pPr>
              <w:spacing w:before="120" w:after="240" w:line="240" w:lineRule="auto"/>
              <w:rPr>
                <w:rFonts w:ascii="Times New Roman" w:hAnsi="Times New Roman" w:cs="Times New Roman"/>
              </w:rPr>
            </w:pPr>
            <w:r w:rsidRPr="004C080B">
              <w:rPr>
                <w:rFonts w:ascii="Times New Roman" w:hAnsi="Times New Roman" w:cs="Times New Roman"/>
                <w:b/>
              </w:rPr>
              <w:t>Odgovor:</w:t>
            </w:r>
            <w:r w:rsidRPr="004C080B">
              <w:rPr>
                <w:rFonts w:ascii="Times New Roman" w:hAnsi="Times New Roman" w:cs="Times New Roman"/>
              </w:rPr>
              <w:t xml:space="preserve"> ___________________________________________________________________</w:t>
            </w:r>
            <w:r w:rsidR="00B82145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F12C94" w:rsidRPr="004C080B" w14:paraId="2F8156E0" w14:textId="77777777" w:rsidTr="00291C68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369C814B" w14:textId="77777777" w:rsidR="00F12C94" w:rsidRPr="004C080B" w:rsidRDefault="00F12C94" w:rsidP="00F12C94">
            <w:pPr>
              <w:spacing w:before="12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  <w:bookmarkStart w:id="4" w:name="_Hlk138634782"/>
            <w:bookmarkEnd w:id="3"/>
            <w:r w:rsidRPr="004C080B">
              <w:rPr>
                <w:rFonts w:ascii="Times New Roman" w:eastAsia="BemboBold" w:hAnsi="Times New Roman" w:cs="Times New Roman"/>
                <w:b/>
                <w:bCs/>
              </w:rPr>
              <w:t>2</w:t>
            </w:r>
            <w:r>
              <w:rPr>
                <w:rFonts w:ascii="Times New Roman" w:eastAsia="BemboBold" w:hAnsi="Times New Roman" w:cs="Times New Roman"/>
                <w:b/>
                <w:bCs/>
              </w:rPr>
              <w:t>0</w:t>
            </w: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</w:tcPr>
          <w:p w14:paraId="536DE898" w14:textId="77777777" w:rsidR="001057B4" w:rsidRDefault="001057B4" w:rsidP="001057B4">
            <w:pPr>
              <w:spacing w:before="120" w:after="120"/>
              <w:rPr>
                <w:rFonts w:ascii="Times New Roman" w:hAnsi="Times New Roman" w:cs="Times New Roman"/>
                <w:noProof/>
              </w:rPr>
            </w:pPr>
            <w:r w:rsidRPr="00D33137">
              <w:rPr>
                <w:noProof/>
              </w:rPr>
              <w:drawing>
                <wp:anchor distT="0" distB="0" distL="114300" distR="114300" simplePos="0" relativeHeight="251878400" behindDoc="0" locked="0" layoutInCell="1" allowOverlap="1" wp14:anchorId="0125D758" wp14:editId="23C30EA2">
                  <wp:simplePos x="0" y="0"/>
                  <wp:positionH relativeFrom="column">
                    <wp:posOffset>4087495</wp:posOffset>
                  </wp:positionH>
                  <wp:positionV relativeFrom="paragraph">
                    <wp:posOffset>501650</wp:posOffset>
                  </wp:positionV>
                  <wp:extent cx="1320800" cy="1153160"/>
                  <wp:effectExtent l="0" t="0" r="0" b="8890"/>
                  <wp:wrapSquare wrapText="bothSides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lika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028" t="17690" r="29807" b="445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0" cy="1153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D33137">
              <w:rPr>
                <w:rFonts w:ascii="Times New Roman" w:hAnsi="Times New Roman" w:cs="Times New Roman"/>
                <w:noProof/>
              </w:rPr>
              <w:t xml:space="preserve">Pravokutnik je podijeljen na četiri manja pravokutnika, a najveći od njih je </w:t>
            </w:r>
            <w:r w:rsidRPr="00D33137">
              <w:rPr>
                <w:rFonts w:ascii="Times New Roman" w:hAnsi="Times New Roman" w:cs="Times New Roman"/>
                <w:b/>
                <w:noProof/>
              </w:rPr>
              <w:t>kvadrat</w:t>
            </w:r>
            <w:r w:rsidRPr="00D33137">
              <w:rPr>
                <w:rFonts w:ascii="Times New Roman" w:hAnsi="Times New Roman" w:cs="Times New Roman"/>
                <w:noProof/>
              </w:rPr>
              <w:t xml:space="preserve">. Ako su poznate površine tri dijela, kolika je površina </w:t>
            </w:r>
            <m:oMath>
              <m:r>
                <w:rPr>
                  <w:rFonts w:ascii="Cambria Math" w:hAnsi="Cambria Math" w:cs="Times New Roman"/>
                  <w:noProof/>
                </w:rPr>
                <m:t>P</m:t>
              </m:r>
            </m:oMath>
            <w:r w:rsidRPr="00D33137">
              <w:rPr>
                <w:rFonts w:ascii="Times New Roman" w:hAnsi="Times New Roman" w:cs="Times New Roman"/>
                <w:noProof/>
              </w:rPr>
              <w:t xml:space="preserve"> najmanjeg dijela?</w:t>
            </w:r>
          </w:p>
          <w:p w14:paraId="2D18E7CC" w14:textId="3A80FAE4" w:rsidR="00F12C94" w:rsidRPr="00C07E66" w:rsidRDefault="001057B4" w:rsidP="001057B4">
            <w:pPr>
              <w:spacing w:before="120" w:after="18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</w:rPr>
              <w:br/>
            </w:r>
          </w:p>
        </w:tc>
      </w:tr>
      <w:tr w:rsidR="00F12C94" w:rsidRPr="00441E2D" w14:paraId="5A9E7624" w14:textId="77777777" w:rsidTr="00291C68">
        <w:trPr>
          <w:jc w:val="center"/>
        </w:trPr>
        <w:tc>
          <w:tcPr>
            <w:tcW w:w="498" w:type="dxa"/>
            <w:vMerge/>
            <w:tcBorders>
              <w:left w:val="single" w:sz="4" w:space="0" w:color="auto"/>
              <w:right w:val="nil"/>
            </w:tcBorders>
            <w:shd w:val="clear" w:color="auto" w:fill="auto"/>
          </w:tcPr>
          <w:p w14:paraId="0FEE9A15" w14:textId="77777777" w:rsidR="00F12C94" w:rsidRPr="004C080B" w:rsidRDefault="00F12C94" w:rsidP="00F12C94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right w:val="single" w:sz="4" w:space="0" w:color="auto"/>
            </w:tcBorders>
          </w:tcPr>
          <w:p w14:paraId="4F99CEC7" w14:textId="14628557" w:rsidR="00F12C94" w:rsidRPr="00B82145" w:rsidRDefault="00F12C94" w:rsidP="00F12C94">
            <w:pPr>
              <w:spacing w:before="120" w:after="240" w:line="240" w:lineRule="auto"/>
              <w:rPr>
                <w:rFonts w:ascii="Times New Roman" w:hAnsi="Times New Roman" w:cs="Times New Roman"/>
              </w:rPr>
            </w:pPr>
            <w:r w:rsidRPr="004C080B">
              <w:rPr>
                <w:rFonts w:ascii="Times New Roman" w:hAnsi="Times New Roman" w:cs="Times New Roman"/>
                <w:b/>
              </w:rPr>
              <w:t>Odgovor:</w:t>
            </w:r>
            <w:r w:rsidRPr="004C080B">
              <w:rPr>
                <w:rFonts w:ascii="Times New Roman" w:hAnsi="Times New Roman" w:cs="Times New Roman"/>
              </w:rPr>
              <w:t xml:space="preserve"> __________________________________________________________________ </w:t>
            </w:r>
          </w:p>
        </w:tc>
      </w:tr>
      <w:bookmarkEnd w:id="4"/>
      <w:tr w:rsidR="00F12C94" w:rsidRPr="004C080B" w14:paraId="3B4435D2" w14:textId="77777777" w:rsidTr="00402EF2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0C2738B8" w14:textId="77777777" w:rsidR="00F12C94" w:rsidRPr="004C080B" w:rsidRDefault="00F12C94" w:rsidP="00F12C94">
            <w:pPr>
              <w:spacing w:before="120" w:after="120"/>
              <w:rPr>
                <w:rFonts w:ascii="Times New Roman" w:eastAsia="BemboBold" w:hAnsi="Times New Roman" w:cs="Times New Roman"/>
                <w:b/>
                <w:bCs/>
              </w:rPr>
            </w:pPr>
            <w:r>
              <w:rPr>
                <w:rFonts w:ascii="Times New Roman" w:eastAsia="BemboBold" w:hAnsi="Times New Roman" w:cs="Times New Roman"/>
                <w:b/>
                <w:bCs/>
              </w:rPr>
              <w:t>21</w:t>
            </w: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</w:tcPr>
          <w:p w14:paraId="57B7A510" w14:textId="795045FA" w:rsidR="00F12C94" w:rsidRPr="004C080B" w:rsidRDefault="001057B4" w:rsidP="00505885">
            <w:pPr>
              <w:spacing w:before="120" w:after="120"/>
              <w:rPr>
                <w:rFonts w:ascii="Times New Roman" w:hAnsi="Times New Roman" w:cs="Times New Roman"/>
                <w:lang w:val="en-GB"/>
              </w:rPr>
            </w:pPr>
            <w:r w:rsidRPr="00D33137">
              <w:rPr>
                <w:rFonts w:ascii="Times New Roman" w:hAnsi="Times New Roman" w:cs="Times New Roman"/>
              </w:rPr>
              <w:t>Kanta boje za zid sadrži 15 litara boje. Prije bojanja boju je potrebno razrijediti tako da se na 1 litru boje doda 1.2 decilitra vode. Za 1 m</w:t>
            </w:r>
            <w:r w:rsidRPr="00D33137">
              <w:rPr>
                <w:rFonts w:ascii="Times New Roman" w:hAnsi="Times New Roman" w:cs="Times New Roman"/>
                <w:vertAlign w:val="superscript"/>
              </w:rPr>
              <w:t>2</w:t>
            </w:r>
            <w:r w:rsidRPr="00D33137">
              <w:rPr>
                <w:rFonts w:ascii="Times New Roman" w:hAnsi="Times New Roman" w:cs="Times New Roman"/>
              </w:rPr>
              <w:t xml:space="preserve"> zida potrebno je 2.1 dl razrijeđene boje. Kolika je površina zida obojana</w:t>
            </w:r>
            <w:r w:rsidR="00242159">
              <w:rPr>
                <w:rFonts w:ascii="Times New Roman" w:hAnsi="Times New Roman" w:cs="Times New Roman"/>
              </w:rPr>
              <w:t>,</w:t>
            </w:r>
            <w:r w:rsidRPr="00D33137">
              <w:rPr>
                <w:rFonts w:ascii="Times New Roman" w:hAnsi="Times New Roman" w:cs="Times New Roman"/>
              </w:rPr>
              <w:t xml:space="preserve"> ako je potrošena cijela kanta boje?</w:t>
            </w:r>
          </w:p>
        </w:tc>
      </w:tr>
      <w:tr w:rsidR="00F12C94" w:rsidRPr="004C080B" w14:paraId="15BB44DB" w14:textId="77777777" w:rsidTr="00402EF2">
        <w:trPr>
          <w:jc w:val="center"/>
        </w:trPr>
        <w:tc>
          <w:tcPr>
            <w:tcW w:w="498" w:type="dxa"/>
            <w:vMerge/>
            <w:tcBorders>
              <w:left w:val="single" w:sz="4" w:space="0" w:color="auto"/>
              <w:right w:val="nil"/>
            </w:tcBorders>
            <w:shd w:val="clear" w:color="auto" w:fill="auto"/>
          </w:tcPr>
          <w:p w14:paraId="42D19F6B" w14:textId="77777777" w:rsidR="00F12C94" w:rsidRPr="004C080B" w:rsidRDefault="00F12C94" w:rsidP="00F12C94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right w:val="single" w:sz="4" w:space="0" w:color="auto"/>
            </w:tcBorders>
          </w:tcPr>
          <w:p w14:paraId="7EDD9572" w14:textId="5C6CE343" w:rsidR="00F12C94" w:rsidRPr="00C07E66" w:rsidRDefault="00F12C94" w:rsidP="00F12C94">
            <w:pPr>
              <w:spacing w:before="120" w:after="240" w:line="240" w:lineRule="auto"/>
              <w:rPr>
                <w:rFonts w:ascii="Times New Roman" w:hAnsi="Times New Roman" w:cs="Times New Roman"/>
                <w:b/>
              </w:rPr>
            </w:pPr>
            <w:r w:rsidRPr="004C080B">
              <w:rPr>
                <w:rFonts w:ascii="Times New Roman" w:hAnsi="Times New Roman" w:cs="Times New Roman"/>
                <w:b/>
              </w:rPr>
              <w:t>Odgovor:</w:t>
            </w:r>
            <w:r w:rsidRPr="004C080B">
              <w:rPr>
                <w:rFonts w:ascii="Times New Roman" w:hAnsi="Times New Roman" w:cs="Times New Roman"/>
              </w:rPr>
              <w:t xml:space="preserve"> __________________________________________________________________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1057B4" w:rsidRPr="00F12C94">
              <w:rPr>
                <w:rFonts w:ascii="Times New Roman" w:hAnsi="Times New Roman" w:cs="Times New Roman"/>
              </w:rPr>
              <w:t>m</w:t>
            </w:r>
            <w:r w:rsidR="001057B4" w:rsidRPr="00F12C94">
              <w:rPr>
                <w:rFonts w:ascii="Times New Roman" w:hAnsi="Times New Roman" w:cs="Times New Roman"/>
                <w:vertAlign w:val="superscript"/>
              </w:rPr>
              <w:t>2</w:t>
            </w:r>
            <w:r w:rsidR="001057B4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F12C94" w:rsidRPr="004C080B" w14:paraId="52A4AD1A" w14:textId="77777777" w:rsidTr="00381AAE">
        <w:trPr>
          <w:jc w:val="center"/>
        </w:trPr>
        <w:tc>
          <w:tcPr>
            <w:tcW w:w="498" w:type="dxa"/>
            <w:vMerge w:val="restart"/>
            <w:tcBorders>
              <w:left w:val="single" w:sz="4" w:space="0" w:color="auto"/>
              <w:right w:val="nil"/>
            </w:tcBorders>
            <w:shd w:val="clear" w:color="auto" w:fill="auto"/>
          </w:tcPr>
          <w:p w14:paraId="4C4D4493" w14:textId="77777777" w:rsidR="00F12C94" w:rsidRPr="004C080B" w:rsidRDefault="00F12C94" w:rsidP="00F12C94">
            <w:pPr>
              <w:spacing w:before="12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2</w:t>
            </w:r>
            <w:r>
              <w:rPr>
                <w:rFonts w:ascii="Times New Roman" w:eastAsia="BemboBold" w:hAnsi="Times New Roman" w:cs="Times New Roman"/>
                <w:b/>
                <w:bCs/>
              </w:rPr>
              <w:t>2</w:t>
            </w:r>
            <w:r w:rsidRPr="004C080B">
              <w:rPr>
                <w:rFonts w:ascii="Times New Roman" w:eastAsia="BemboBold" w:hAnsi="Times New Roman" w:cs="Times New Roman"/>
                <w:b/>
                <w:bCs/>
              </w:rPr>
              <w:t>.</w:t>
            </w:r>
          </w:p>
        </w:tc>
        <w:tc>
          <w:tcPr>
            <w:tcW w:w="9136" w:type="dxa"/>
            <w:tcBorders>
              <w:left w:val="nil"/>
              <w:bottom w:val="nil"/>
              <w:right w:val="single" w:sz="4" w:space="0" w:color="auto"/>
            </w:tcBorders>
          </w:tcPr>
          <w:p w14:paraId="4D01BC6A" w14:textId="74925C08" w:rsidR="00E72408" w:rsidRPr="00CC2379" w:rsidRDefault="000D265E" w:rsidP="00E72408">
            <w:pPr>
              <w:rPr>
                <w:rFonts w:ascii="Times New Roman" w:hAnsi="Times New Roman" w:cs="Times New Roman"/>
              </w:rPr>
            </w:pPr>
            <w:r w:rsidRPr="000D265E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876352" behindDoc="0" locked="0" layoutInCell="1" allowOverlap="1" wp14:anchorId="2A83A6E8" wp14:editId="209641A1">
                  <wp:simplePos x="0" y="0"/>
                  <wp:positionH relativeFrom="column">
                    <wp:posOffset>3142615</wp:posOffset>
                  </wp:positionH>
                  <wp:positionV relativeFrom="paragraph">
                    <wp:posOffset>48895</wp:posOffset>
                  </wp:positionV>
                  <wp:extent cx="2578100" cy="1638300"/>
                  <wp:effectExtent l="0" t="0" r="0" b="0"/>
                  <wp:wrapSquare wrapText="bothSides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8100" cy="1638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72408" w:rsidRPr="00CC2379">
              <w:rPr>
                <w:rFonts w:ascii="Times New Roman" w:hAnsi="Times New Roman" w:cs="Times New Roman"/>
              </w:rPr>
              <w:t xml:space="preserve">U pravokutnom trokutu ABC povučena je paralela DE sa stranicom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C</m:t>
                  </m:r>
                </m:e>
              </m:acc>
              <m:r>
                <w:rPr>
                  <w:rFonts w:ascii="Cambria Math" w:hAnsi="Cambria Math" w:cs="Times New Roman"/>
                </w:rPr>
                <m:t>.</m:t>
              </m:r>
            </m:oMath>
            <w:r w:rsidR="00E72408" w:rsidRPr="00CC2379">
              <w:rPr>
                <w:rFonts w:ascii="Times New Roman" w:hAnsi="Times New Roman" w:cs="Times New Roman"/>
              </w:rPr>
              <w:t xml:space="preserve"> </w:t>
            </w:r>
            <w:r w:rsidR="00E72408">
              <w:rPr>
                <w:rFonts w:ascii="Times New Roman" w:hAnsi="Times New Roman" w:cs="Times New Roman"/>
              </w:rPr>
              <w:t xml:space="preserve"> </w:t>
            </w:r>
            <w:r w:rsidR="00E72408" w:rsidRPr="00CC2379">
              <w:rPr>
                <w:rFonts w:ascii="Times New Roman" w:hAnsi="Times New Roman" w:cs="Times New Roman"/>
              </w:rPr>
              <w:t>Točka F je točka na</w:t>
            </w:r>
            <w:r w:rsidR="00E72408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2A2884">
              <w:rPr>
                <w:rFonts w:ascii="Times New Roman" w:hAnsi="Times New Roman" w:cs="Times New Roman"/>
              </w:rPr>
              <w:t>p</w:t>
            </w:r>
            <w:r w:rsidR="00E72408" w:rsidRPr="00CC2379">
              <w:rPr>
                <w:rFonts w:ascii="Times New Roman" w:hAnsi="Times New Roman" w:cs="Times New Roman"/>
              </w:rPr>
              <w:t>olupravcu</w:t>
            </w:r>
            <w:proofErr w:type="spellEnd"/>
            <w:r w:rsidR="00E72408" w:rsidRPr="00CC2379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DE</m:t>
              </m:r>
            </m:oMath>
            <w:r w:rsidR="00E72408" w:rsidRPr="00CC2379">
              <w:rPr>
                <w:rFonts w:ascii="Times New Roman" w:hAnsi="Times New Roman" w:cs="Times New Roman"/>
              </w:rPr>
              <w:t xml:space="preserve"> takva da je četverokut DFBC pravokutnik. </w:t>
            </w:r>
            <w:r w:rsidR="003A1699">
              <w:rPr>
                <w:rFonts w:ascii="Times New Roman" w:hAnsi="Times New Roman" w:cs="Times New Roman"/>
              </w:rPr>
              <w:br/>
            </w:r>
            <w:r w:rsidR="00E72408" w:rsidRPr="00CC2379">
              <w:rPr>
                <w:rFonts w:ascii="Times New Roman" w:hAnsi="Times New Roman" w:cs="Times New Roman"/>
              </w:rPr>
              <w:t xml:space="preserve">Ako je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AE</m:t>
                  </m:r>
                </m:e>
              </m:d>
              <m:r>
                <w:rPr>
                  <w:rFonts w:ascii="Cambria Math" w:hAnsi="Cambria Math" w:cs="Times New Roman"/>
                </w:rPr>
                <m:t xml:space="preserve">=8 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cm</m:t>
              </m:r>
              <m:r>
                <w:rPr>
                  <w:rFonts w:ascii="Cambria Math" w:hAnsi="Cambria Math" w:cs="Times New Roman"/>
                </w:rPr>
                <m:t xml:space="preserve">,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DE</m:t>
                  </m:r>
                </m:e>
              </m:d>
              <m:r>
                <w:rPr>
                  <w:rFonts w:ascii="Cambria Math" w:hAnsi="Cambria Math" w:cs="Times New Roman"/>
                </w:rPr>
                <m:t xml:space="preserve">=4 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cm</m:t>
              </m:r>
            </m:oMath>
            <w:r w:rsidR="00E72408" w:rsidRPr="00CC2379">
              <w:rPr>
                <w:rFonts w:ascii="Times New Roman" w:hAnsi="Times New Roman" w:cs="Times New Roman"/>
              </w:rPr>
              <w:t xml:space="preserve"> i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EB</m:t>
                  </m:r>
                </m:e>
              </m:d>
              <m:r>
                <w:rPr>
                  <w:rFonts w:ascii="Cambria Math" w:hAnsi="Cambria Math" w:cs="Times New Roman"/>
                </w:rPr>
                <m:t xml:space="preserve">=2 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>cm</m:t>
              </m:r>
            </m:oMath>
            <w:r w:rsidR="00E72408" w:rsidRPr="00CC2379">
              <w:rPr>
                <w:rFonts w:ascii="Times New Roman" w:hAnsi="Times New Roman" w:cs="Times New Roman"/>
              </w:rPr>
              <w:t>, kolik</w:t>
            </w:r>
            <w:r w:rsidR="00CE6CC5">
              <w:rPr>
                <w:rFonts w:ascii="Times New Roman" w:hAnsi="Times New Roman" w:cs="Times New Roman"/>
              </w:rPr>
              <w:t>i</w:t>
            </w:r>
            <w:r w:rsidR="00E72408" w:rsidRPr="00CC2379">
              <w:rPr>
                <w:rFonts w:ascii="Times New Roman" w:hAnsi="Times New Roman" w:cs="Times New Roman"/>
              </w:rPr>
              <w:t xml:space="preserve"> je </w:t>
            </w:r>
            <w:r w:rsidR="00CE6CC5" w:rsidRPr="0064177B">
              <w:rPr>
                <w:rFonts w:ascii="Times New Roman" w:hAnsi="Times New Roman" w:cs="Times New Roman"/>
                <w:b/>
                <w:bCs/>
              </w:rPr>
              <w:t>opseg</w:t>
            </w:r>
            <w:r w:rsidR="00E72408" w:rsidRPr="00CC2379">
              <w:rPr>
                <w:rFonts w:ascii="Times New Roman" w:hAnsi="Times New Roman" w:cs="Times New Roman"/>
              </w:rPr>
              <w:t xml:space="preserve"> pravokutnog trokuta </w:t>
            </w:r>
            <m:oMath>
              <m:r>
                <w:rPr>
                  <w:rFonts w:ascii="Cambria Math" w:hAnsi="Cambria Math" w:cs="Times New Roman"/>
                </w:rPr>
                <m:t>EFB</m:t>
              </m:r>
            </m:oMath>
            <w:r w:rsidR="00E72408" w:rsidRPr="00CC2379">
              <w:rPr>
                <w:rFonts w:ascii="Times New Roman" w:hAnsi="Times New Roman" w:cs="Times New Roman"/>
              </w:rPr>
              <w:t>?</w:t>
            </w:r>
          </w:p>
          <w:p w14:paraId="4B4C8C06" w14:textId="4DE7726F" w:rsidR="00F12C94" w:rsidRPr="004C080B" w:rsidRDefault="00F12C94" w:rsidP="00F12C94">
            <w:pPr>
              <w:spacing w:before="120" w:after="120"/>
              <w:rPr>
                <w:rFonts w:ascii="Times New Roman" w:hAnsi="Times New Roman" w:cs="Times New Roman"/>
                <w:lang w:val="en-GB"/>
              </w:rPr>
            </w:pPr>
          </w:p>
        </w:tc>
      </w:tr>
      <w:tr w:rsidR="00F12C94" w:rsidRPr="004C080B" w14:paraId="515E9DEE" w14:textId="77777777" w:rsidTr="00381AAE">
        <w:trPr>
          <w:jc w:val="center"/>
        </w:trPr>
        <w:tc>
          <w:tcPr>
            <w:tcW w:w="498" w:type="dxa"/>
            <w:vMerge/>
            <w:tcBorders>
              <w:left w:val="single" w:sz="4" w:space="0" w:color="auto"/>
              <w:right w:val="nil"/>
            </w:tcBorders>
            <w:shd w:val="clear" w:color="auto" w:fill="auto"/>
          </w:tcPr>
          <w:p w14:paraId="1291A001" w14:textId="77777777" w:rsidR="00F12C94" w:rsidRPr="004C080B" w:rsidRDefault="00F12C94" w:rsidP="00F12C94">
            <w:pPr>
              <w:spacing w:before="60" w:after="60"/>
              <w:jc w:val="center"/>
              <w:rPr>
                <w:rFonts w:ascii="Times New Roman" w:eastAsia="BemboBold" w:hAnsi="Times New Roman" w:cs="Times New Roman"/>
                <w:b/>
                <w:bCs/>
              </w:rPr>
            </w:pPr>
          </w:p>
        </w:tc>
        <w:tc>
          <w:tcPr>
            <w:tcW w:w="9136" w:type="dxa"/>
            <w:tcBorders>
              <w:top w:val="nil"/>
              <w:left w:val="nil"/>
              <w:right w:val="single" w:sz="4" w:space="0" w:color="auto"/>
            </w:tcBorders>
          </w:tcPr>
          <w:p w14:paraId="77B40CDE" w14:textId="7D0AC41A" w:rsidR="00F12C94" w:rsidRPr="004C080B" w:rsidRDefault="00F12C94" w:rsidP="00F12C94">
            <w:pPr>
              <w:spacing w:before="120" w:after="240" w:line="240" w:lineRule="auto"/>
              <w:rPr>
                <w:rFonts w:ascii="Times New Roman" w:hAnsi="Times New Roman" w:cs="Times New Roman"/>
              </w:rPr>
            </w:pPr>
            <w:r w:rsidRPr="004C080B">
              <w:rPr>
                <w:rFonts w:ascii="Times New Roman" w:hAnsi="Times New Roman" w:cs="Times New Roman"/>
                <w:b/>
              </w:rPr>
              <w:t>Odgovor:</w:t>
            </w:r>
            <w:r w:rsidRPr="004C080B">
              <w:rPr>
                <w:rFonts w:ascii="Times New Roman" w:hAnsi="Times New Roman" w:cs="Times New Roman"/>
              </w:rPr>
              <w:t xml:space="preserve"> __________________________________________________________</w:t>
            </w:r>
            <w:r w:rsidR="005D0CDB">
              <w:rPr>
                <w:rFonts w:ascii="Times New Roman" w:hAnsi="Times New Roman" w:cs="Times New Roman"/>
              </w:rPr>
              <w:t>__</w:t>
            </w:r>
            <w:r w:rsidRPr="004C080B">
              <w:rPr>
                <w:rFonts w:ascii="Times New Roman" w:hAnsi="Times New Roman" w:cs="Times New Roman"/>
              </w:rPr>
              <w:t>_____</w:t>
            </w:r>
            <w:r w:rsidR="00E72408">
              <w:rPr>
                <w:rFonts w:ascii="Times New Roman" w:hAnsi="Times New Roman" w:cs="Times New Roman"/>
              </w:rPr>
              <w:t xml:space="preserve"> cm</w:t>
            </w:r>
            <w:r w:rsidRPr="004C080B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14:paraId="2F023BB2" w14:textId="69CB79EF" w:rsidR="000D265E" w:rsidRDefault="000D265E" w:rsidP="00505885">
      <w:pPr>
        <w:spacing w:after="160" w:line="259" w:lineRule="auto"/>
        <w:rPr>
          <w:rFonts w:ascii="Times New Roman" w:hAnsi="Times New Roman" w:cs="Times New Roman"/>
        </w:rPr>
      </w:pPr>
    </w:p>
    <w:p w14:paraId="3E11B7CA" w14:textId="04143A66" w:rsidR="00861266" w:rsidRDefault="00861266" w:rsidP="00505885">
      <w:pPr>
        <w:spacing w:after="160" w:line="259" w:lineRule="auto"/>
        <w:rPr>
          <w:rFonts w:ascii="Times New Roman" w:hAnsi="Times New Roman" w:cs="Times New Roman"/>
        </w:rPr>
      </w:pPr>
    </w:p>
    <w:sectPr w:rsidR="00861266" w:rsidSect="00B17857">
      <w:pgSz w:w="11906" w:h="16838"/>
      <w:pgMar w:top="737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HR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Bembo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00" type="#_x0000_t75" style="width:15pt;height:14pt;visibility:visible;mso-wrap-style:square" o:bullet="t">
        <v:imagedata r:id="rId1" o:title=""/>
      </v:shape>
    </w:pict>
  </w:numPicBullet>
  <w:numPicBullet w:numPicBulletId="1">
    <w:pict>
      <v:shape id="_x0000_i1201" type="#_x0000_t75" style="width:12pt;height:20pt;visibility:visible;mso-wrap-style:square" o:bullet="t">
        <v:imagedata r:id="rId2" o:title=""/>
      </v:shape>
    </w:pict>
  </w:numPicBullet>
  <w:abstractNum w:abstractNumId="0" w15:restartNumberingAfterBreak="0">
    <w:nsid w:val="02494E22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E469AF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351AB9"/>
    <w:multiLevelType w:val="hybridMultilevel"/>
    <w:tmpl w:val="3984E11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74660C"/>
    <w:multiLevelType w:val="hybridMultilevel"/>
    <w:tmpl w:val="6D000E00"/>
    <w:lvl w:ilvl="0" w:tplc="FD66FA0E">
      <w:start w:val="19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E7B3052"/>
    <w:multiLevelType w:val="hybridMultilevel"/>
    <w:tmpl w:val="2416E978"/>
    <w:lvl w:ilvl="0" w:tplc="D518AC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1A3213"/>
    <w:multiLevelType w:val="hybridMultilevel"/>
    <w:tmpl w:val="29202BB4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2269A5"/>
    <w:multiLevelType w:val="hybridMultilevel"/>
    <w:tmpl w:val="215AC538"/>
    <w:lvl w:ilvl="0" w:tplc="041A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F84F3B"/>
    <w:multiLevelType w:val="hybridMultilevel"/>
    <w:tmpl w:val="83409226"/>
    <w:lvl w:ilvl="0" w:tplc="041A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457904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2F56AC"/>
    <w:multiLevelType w:val="hybridMultilevel"/>
    <w:tmpl w:val="3984E11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385B4C"/>
    <w:multiLevelType w:val="hybridMultilevel"/>
    <w:tmpl w:val="8D1611E6"/>
    <w:lvl w:ilvl="0" w:tplc="EABCE36C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737BE1"/>
    <w:multiLevelType w:val="hybridMultilevel"/>
    <w:tmpl w:val="4D1698E8"/>
    <w:lvl w:ilvl="0" w:tplc="041A0011">
      <w:start w:val="1"/>
      <w:numFmt w:val="decimal"/>
      <w:lvlText w:val="%1)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00506B"/>
    <w:multiLevelType w:val="hybridMultilevel"/>
    <w:tmpl w:val="AF18D520"/>
    <w:lvl w:ilvl="0" w:tplc="041A0011">
      <w:start w:val="1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5A6954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AD043B"/>
    <w:multiLevelType w:val="hybridMultilevel"/>
    <w:tmpl w:val="E94A550A"/>
    <w:lvl w:ilvl="0" w:tplc="7E806480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7C7B7F"/>
    <w:multiLevelType w:val="hybridMultilevel"/>
    <w:tmpl w:val="C6C4E20E"/>
    <w:lvl w:ilvl="0" w:tplc="451473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24611C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814D3D"/>
    <w:multiLevelType w:val="hybridMultilevel"/>
    <w:tmpl w:val="531EFDE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35420A"/>
    <w:multiLevelType w:val="hybridMultilevel"/>
    <w:tmpl w:val="C6C4E20E"/>
    <w:lvl w:ilvl="0" w:tplc="451473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317AB1"/>
    <w:multiLevelType w:val="hybridMultilevel"/>
    <w:tmpl w:val="531EFDE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176C0E"/>
    <w:multiLevelType w:val="hybridMultilevel"/>
    <w:tmpl w:val="B31EF23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0E348B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910B1E"/>
    <w:multiLevelType w:val="hybridMultilevel"/>
    <w:tmpl w:val="E70E8E8E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0971226"/>
    <w:multiLevelType w:val="hybridMultilevel"/>
    <w:tmpl w:val="644C2C3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8965399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AC6595B"/>
    <w:multiLevelType w:val="hybridMultilevel"/>
    <w:tmpl w:val="82C4F6E8"/>
    <w:lvl w:ilvl="0" w:tplc="DEB8ED2E">
      <w:start w:val="1"/>
      <w:numFmt w:val="decimal"/>
      <w:lvlText w:val="%1.)"/>
      <w:lvlJc w:val="left"/>
      <w:pPr>
        <w:ind w:left="720" w:hanging="360"/>
      </w:pPr>
      <w:rPr>
        <w:rFonts w:asciiTheme="minorHAnsi" w:hAnsiTheme="minorHAnsi" w:hint="default"/>
        <w:sz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F0951D2"/>
    <w:multiLevelType w:val="hybridMultilevel"/>
    <w:tmpl w:val="56AEE330"/>
    <w:lvl w:ilvl="0" w:tplc="3BB87FCE">
      <w:start w:val="14"/>
      <w:numFmt w:val="decimal"/>
      <w:lvlText w:val="%1)"/>
      <w:lvlJc w:val="left"/>
      <w:pPr>
        <w:ind w:left="720" w:hanging="360"/>
      </w:pPr>
      <w:rPr>
        <w:rFonts w:asciiTheme="minorHAnsi" w:eastAsiaTheme="minorEastAsia" w:hAnsiTheme="minorHAnsi" w:cstheme="minorBidi"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6"/>
  </w:num>
  <w:num w:numId="3">
    <w:abstractNumId w:val="1"/>
  </w:num>
  <w:num w:numId="4">
    <w:abstractNumId w:val="21"/>
  </w:num>
  <w:num w:numId="5">
    <w:abstractNumId w:val="24"/>
  </w:num>
  <w:num w:numId="6">
    <w:abstractNumId w:val="8"/>
  </w:num>
  <w:num w:numId="7">
    <w:abstractNumId w:val="25"/>
  </w:num>
  <w:num w:numId="8">
    <w:abstractNumId w:val="13"/>
  </w:num>
  <w:num w:numId="9">
    <w:abstractNumId w:val="20"/>
  </w:num>
  <w:num w:numId="10">
    <w:abstractNumId w:val="17"/>
  </w:num>
  <w:num w:numId="11">
    <w:abstractNumId w:val="2"/>
  </w:num>
  <w:num w:numId="12">
    <w:abstractNumId w:val="9"/>
  </w:num>
  <w:num w:numId="13">
    <w:abstractNumId w:val="23"/>
  </w:num>
  <w:num w:numId="14">
    <w:abstractNumId w:val="19"/>
  </w:num>
  <w:num w:numId="15">
    <w:abstractNumId w:val="4"/>
  </w:num>
  <w:num w:numId="16">
    <w:abstractNumId w:val="22"/>
  </w:num>
  <w:num w:numId="17">
    <w:abstractNumId w:val="18"/>
  </w:num>
  <w:num w:numId="18">
    <w:abstractNumId w:val="15"/>
  </w:num>
  <w:num w:numId="19">
    <w:abstractNumId w:val="11"/>
  </w:num>
  <w:num w:numId="20">
    <w:abstractNumId w:val="26"/>
  </w:num>
  <w:num w:numId="21">
    <w:abstractNumId w:val="12"/>
  </w:num>
  <w:num w:numId="22">
    <w:abstractNumId w:val="14"/>
  </w:num>
  <w:num w:numId="23">
    <w:abstractNumId w:val="6"/>
  </w:num>
  <w:num w:numId="24">
    <w:abstractNumId w:val="7"/>
  </w:num>
  <w:num w:numId="25">
    <w:abstractNumId w:val="3"/>
  </w:num>
  <w:num w:numId="26">
    <w:abstractNumId w:val="10"/>
  </w:num>
  <w:num w:numId="2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5C40"/>
    <w:rsid w:val="000070E0"/>
    <w:rsid w:val="000218FA"/>
    <w:rsid w:val="00021CBC"/>
    <w:rsid w:val="0002240A"/>
    <w:rsid w:val="0002258D"/>
    <w:rsid w:val="000241E4"/>
    <w:rsid w:val="00024E6C"/>
    <w:rsid w:val="00025771"/>
    <w:rsid w:val="00027D8D"/>
    <w:rsid w:val="00030856"/>
    <w:rsid w:val="0003206D"/>
    <w:rsid w:val="000346A3"/>
    <w:rsid w:val="00036CD1"/>
    <w:rsid w:val="000372C8"/>
    <w:rsid w:val="00040A49"/>
    <w:rsid w:val="00040F5D"/>
    <w:rsid w:val="0004105B"/>
    <w:rsid w:val="00041148"/>
    <w:rsid w:val="000420E2"/>
    <w:rsid w:val="000459D4"/>
    <w:rsid w:val="000463A0"/>
    <w:rsid w:val="0005038D"/>
    <w:rsid w:val="000638E0"/>
    <w:rsid w:val="00066569"/>
    <w:rsid w:val="000679B6"/>
    <w:rsid w:val="00082018"/>
    <w:rsid w:val="00082BFE"/>
    <w:rsid w:val="00090C63"/>
    <w:rsid w:val="00094CC9"/>
    <w:rsid w:val="000A3831"/>
    <w:rsid w:val="000A3C65"/>
    <w:rsid w:val="000B01C4"/>
    <w:rsid w:val="000B0F4A"/>
    <w:rsid w:val="000B2D2D"/>
    <w:rsid w:val="000B51F8"/>
    <w:rsid w:val="000B5A9C"/>
    <w:rsid w:val="000B71D0"/>
    <w:rsid w:val="000C37ED"/>
    <w:rsid w:val="000C780E"/>
    <w:rsid w:val="000D1FC5"/>
    <w:rsid w:val="000D265E"/>
    <w:rsid w:val="000D41D8"/>
    <w:rsid w:val="000D4883"/>
    <w:rsid w:val="000F17CC"/>
    <w:rsid w:val="000F2739"/>
    <w:rsid w:val="000F52F1"/>
    <w:rsid w:val="000F6906"/>
    <w:rsid w:val="00103B4D"/>
    <w:rsid w:val="00103D60"/>
    <w:rsid w:val="001051B4"/>
    <w:rsid w:val="001054C7"/>
    <w:rsid w:val="001057B4"/>
    <w:rsid w:val="00106A38"/>
    <w:rsid w:val="0010793D"/>
    <w:rsid w:val="00110F99"/>
    <w:rsid w:val="00112544"/>
    <w:rsid w:val="0011363C"/>
    <w:rsid w:val="00115498"/>
    <w:rsid w:val="00116463"/>
    <w:rsid w:val="00127DD8"/>
    <w:rsid w:val="0013020A"/>
    <w:rsid w:val="00132A4C"/>
    <w:rsid w:val="00134DB0"/>
    <w:rsid w:val="0013670A"/>
    <w:rsid w:val="00145E24"/>
    <w:rsid w:val="00147A0D"/>
    <w:rsid w:val="00151124"/>
    <w:rsid w:val="00151B14"/>
    <w:rsid w:val="0015333B"/>
    <w:rsid w:val="00160073"/>
    <w:rsid w:val="00162C57"/>
    <w:rsid w:val="00164D5D"/>
    <w:rsid w:val="001653CB"/>
    <w:rsid w:val="0016748C"/>
    <w:rsid w:val="0017246F"/>
    <w:rsid w:val="0017326D"/>
    <w:rsid w:val="00173709"/>
    <w:rsid w:val="001738C5"/>
    <w:rsid w:val="00174533"/>
    <w:rsid w:val="001754D3"/>
    <w:rsid w:val="0017565A"/>
    <w:rsid w:val="00181A98"/>
    <w:rsid w:val="00181E73"/>
    <w:rsid w:val="00182FBD"/>
    <w:rsid w:val="0018519E"/>
    <w:rsid w:val="00186E50"/>
    <w:rsid w:val="00190687"/>
    <w:rsid w:val="00191317"/>
    <w:rsid w:val="00194928"/>
    <w:rsid w:val="0019667A"/>
    <w:rsid w:val="001A1967"/>
    <w:rsid w:val="001A32CD"/>
    <w:rsid w:val="001A6471"/>
    <w:rsid w:val="001B100B"/>
    <w:rsid w:val="001B1F48"/>
    <w:rsid w:val="001B2A82"/>
    <w:rsid w:val="001B45D1"/>
    <w:rsid w:val="001B4793"/>
    <w:rsid w:val="001C1A01"/>
    <w:rsid w:val="001C443B"/>
    <w:rsid w:val="001C49C1"/>
    <w:rsid w:val="001C5C2E"/>
    <w:rsid w:val="001D093C"/>
    <w:rsid w:val="001D5844"/>
    <w:rsid w:val="001D5961"/>
    <w:rsid w:val="001E2872"/>
    <w:rsid w:val="001E48EE"/>
    <w:rsid w:val="001E6123"/>
    <w:rsid w:val="001E7BD0"/>
    <w:rsid w:val="001F1B3D"/>
    <w:rsid w:val="001F41DE"/>
    <w:rsid w:val="001F5727"/>
    <w:rsid w:val="001F7AFA"/>
    <w:rsid w:val="00201E69"/>
    <w:rsid w:val="00211942"/>
    <w:rsid w:val="00214FE0"/>
    <w:rsid w:val="00217530"/>
    <w:rsid w:val="00217B0D"/>
    <w:rsid w:val="00220698"/>
    <w:rsid w:val="002212B9"/>
    <w:rsid w:val="00223552"/>
    <w:rsid w:val="002250C7"/>
    <w:rsid w:val="00226A14"/>
    <w:rsid w:val="00230A86"/>
    <w:rsid w:val="00231BD6"/>
    <w:rsid w:val="0023323C"/>
    <w:rsid w:val="002354B2"/>
    <w:rsid w:val="00237B68"/>
    <w:rsid w:val="00242159"/>
    <w:rsid w:val="00245137"/>
    <w:rsid w:val="00253ED7"/>
    <w:rsid w:val="00254F51"/>
    <w:rsid w:val="0025504A"/>
    <w:rsid w:val="002550B6"/>
    <w:rsid w:val="00255AA4"/>
    <w:rsid w:val="002563F3"/>
    <w:rsid w:val="0026022C"/>
    <w:rsid w:val="0026182B"/>
    <w:rsid w:val="00263949"/>
    <w:rsid w:val="00264679"/>
    <w:rsid w:val="002669F6"/>
    <w:rsid w:val="002700DF"/>
    <w:rsid w:val="00272428"/>
    <w:rsid w:val="0028166F"/>
    <w:rsid w:val="00284DCC"/>
    <w:rsid w:val="0028539A"/>
    <w:rsid w:val="002865AB"/>
    <w:rsid w:val="00287E6D"/>
    <w:rsid w:val="0029079A"/>
    <w:rsid w:val="002911C1"/>
    <w:rsid w:val="0029166E"/>
    <w:rsid w:val="002925F1"/>
    <w:rsid w:val="00293B23"/>
    <w:rsid w:val="00295DC7"/>
    <w:rsid w:val="0029646E"/>
    <w:rsid w:val="00296CF2"/>
    <w:rsid w:val="002979F5"/>
    <w:rsid w:val="002A2884"/>
    <w:rsid w:val="002A4ED9"/>
    <w:rsid w:val="002A616A"/>
    <w:rsid w:val="002B0E08"/>
    <w:rsid w:val="002B11FB"/>
    <w:rsid w:val="002B2727"/>
    <w:rsid w:val="002B4CC1"/>
    <w:rsid w:val="002B4E11"/>
    <w:rsid w:val="002B5E14"/>
    <w:rsid w:val="002C0428"/>
    <w:rsid w:val="002C2926"/>
    <w:rsid w:val="002C2F8D"/>
    <w:rsid w:val="002C30A8"/>
    <w:rsid w:val="002D20B4"/>
    <w:rsid w:val="002E01F3"/>
    <w:rsid w:val="002E49FD"/>
    <w:rsid w:val="002E605D"/>
    <w:rsid w:val="002E6E60"/>
    <w:rsid w:val="002E6F5F"/>
    <w:rsid w:val="002F4438"/>
    <w:rsid w:val="002F49B9"/>
    <w:rsid w:val="002F65FF"/>
    <w:rsid w:val="002F71D3"/>
    <w:rsid w:val="002F7A45"/>
    <w:rsid w:val="00300F90"/>
    <w:rsid w:val="00302AE7"/>
    <w:rsid w:val="00302CF4"/>
    <w:rsid w:val="00306DCB"/>
    <w:rsid w:val="003112AF"/>
    <w:rsid w:val="00317341"/>
    <w:rsid w:val="0032052B"/>
    <w:rsid w:val="0032152C"/>
    <w:rsid w:val="003251DB"/>
    <w:rsid w:val="00326ABB"/>
    <w:rsid w:val="003278F5"/>
    <w:rsid w:val="0033084B"/>
    <w:rsid w:val="0033610E"/>
    <w:rsid w:val="00340761"/>
    <w:rsid w:val="00346684"/>
    <w:rsid w:val="00346E5E"/>
    <w:rsid w:val="00351366"/>
    <w:rsid w:val="00354156"/>
    <w:rsid w:val="00354C4E"/>
    <w:rsid w:val="00355EA5"/>
    <w:rsid w:val="003560C5"/>
    <w:rsid w:val="00356576"/>
    <w:rsid w:val="00360835"/>
    <w:rsid w:val="003646E4"/>
    <w:rsid w:val="00365876"/>
    <w:rsid w:val="003728E7"/>
    <w:rsid w:val="00374D3D"/>
    <w:rsid w:val="003752CD"/>
    <w:rsid w:val="003852EA"/>
    <w:rsid w:val="00385769"/>
    <w:rsid w:val="003868F4"/>
    <w:rsid w:val="003871EA"/>
    <w:rsid w:val="0039160E"/>
    <w:rsid w:val="00394590"/>
    <w:rsid w:val="00395645"/>
    <w:rsid w:val="00395890"/>
    <w:rsid w:val="003A1699"/>
    <w:rsid w:val="003A1D5E"/>
    <w:rsid w:val="003A3B55"/>
    <w:rsid w:val="003A62F9"/>
    <w:rsid w:val="003B2170"/>
    <w:rsid w:val="003B4122"/>
    <w:rsid w:val="003B4CB9"/>
    <w:rsid w:val="003B4F91"/>
    <w:rsid w:val="003B6FC4"/>
    <w:rsid w:val="003B75A2"/>
    <w:rsid w:val="003C1F24"/>
    <w:rsid w:val="003C3709"/>
    <w:rsid w:val="003C3DC5"/>
    <w:rsid w:val="003C4259"/>
    <w:rsid w:val="003C4362"/>
    <w:rsid w:val="003C7519"/>
    <w:rsid w:val="003D07EC"/>
    <w:rsid w:val="003D4DFB"/>
    <w:rsid w:val="003D5AED"/>
    <w:rsid w:val="003D5C18"/>
    <w:rsid w:val="003D6699"/>
    <w:rsid w:val="003D743D"/>
    <w:rsid w:val="003E0796"/>
    <w:rsid w:val="003E0A0B"/>
    <w:rsid w:val="003E16C7"/>
    <w:rsid w:val="003F460C"/>
    <w:rsid w:val="003F48CF"/>
    <w:rsid w:val="003F643F"/>
    <w:rsid w:val="003F7531"/>
    <w:rsid w:val="004007F7"/>
    <w:rsid w:val="00402EF2"/>
    <w:rsid w:val="00402F38"/>
    <w:rsid w:val="00404BE4"/>
    <w:rsid w:val="00413AFD"/>
    <w:rsid w:val="0041452F"/>
    <w:rsid w:val="004156B4"/>
    <w:rsid w:val="00415CDB"/>
    <w:rsid w:val="0041639D"/>
    <w:rsid w:val="0041669D"/>
    <w:rsid w:val="00416B4A"/>
    <w:rsid w:val="004200D1"/>
    <w:rsid w:val="00433997"/>
    <w:rsid w:val="0043539A"/>
    <w:rsid w:val="00437BD4"/>
    <w:rsid w:val="00441E2D"/>
    <w:rsid w:val="00443E3B"/>
    <w:rsid w:val="00446522"/>
    <w:rsid w:val="00460E83"/>
    <w:rsid w:val="00462793"/>
    <w:rsid w:val="0046361E"/>
    <w:rsid w:val="004640D6"/>
    <w:rsid w:val="004651F1"/>
    <w:rsid w:val="00465D72"/>
    <w:rsid w:val="004676E2"/>
    <w:rsid w:val="00472D2D"/>
    <w:rsid w:val="004732F0"/>
    <w:rsid w:val="00474323"/>
    <w:rsid w:val="00475585"/>
    <w:rsid w:val="00475AEE"/>
    <w:rsid w:val="004776C7"/>
    <w:rsid w:val="004860E7"/>
    <w:rsid w:val="0049121F"/>
    <w:rsid w:val="004941D0"/>
    <w:rsid w:val="004967FA"/>
    <w:rsid w:val="004A13D7"/>
    <w:rsid w:val="004A3197"/>
    <w:rsid w:val="004A33FF"/>
    <w:rsid w:val="004A60F9"/>
    <w:rsid w:val="004A6F67"/>
    <w:rsid w:val="004A76B2"/>
    <w:rsid w:val="004C080B"/>
    <w:rsid w:val="004C4B96"/>
    <w:rsid w:val="004D3E3D"/>
    <w:rsid w:val="004D623A"/>
    <w:rsid w:val="004D6267"/>
    <w:rsid w:val="004D6E32"/>
    <w:rsid w:val="004D7CB7"/>
    <w:rsid w:val="004E11C8"/>
    <w:rsid w:val="004E2849"/>
    <w:rsid w:val="004E2E5F"/>
    <w:rsid w:val="004E4D21"/>
    <w:rsid w:val="004E512B"/>
    <w:rsid w:val="004E5CC5"/>
    <w:rsid w:val="004F3D52"/>
    <w:rsid w:val="004F675B"/>
    <w:rsid w:val="004F6A71"/>
    <w:rsid w:val="004F7C0D"/>
    <w:rsid w:val="00500CE5"/>
    <w:rsid w:val="005020FD"/>
    <w:rsid w:val="00504630"/>
    <w:rsid w:val="00504D4F"/>
    <w:rsid w:val="005050D7"/>
    <w:rsid w:val="00505885"/>
    <w:rsid w:val="005130E9"/>
    <w:rsid w:val="005146A0"/>
    <w:rsid w:val="0051584B"/>
    <w:rsid w:val="00516018"/>
    <w:rsid w:val="0051658E"/>
    <w:rsid w:val="00517E51"/>
    <w:rsid w:val="0052309D"/>
    <w:rsid w:val="005237A3"/>
    <w:rsid w:val="00536079"/>
    <w:rsid w:val="005368D5"/>
    <w:rsid w:val="00536DCD"/>
    <w:rsid w:val="00536FA4"/>
    <w:rsid w:val="00537A4F"/>
    <w:rsid w:val="00537D64"/>
    <w:rsid w:val="00537FE1"/>
    <w:rsid w:val="0054019E"/>
    <w:rsid w:val="00542212"/>
    <w:rsid w:val="00545025"/>
    <w:rsid w:val="005471D5"/>
    <w:rsid w:val="00554A8D"/>
    <w:rsid w:val="00557466"/>
    <w:rsid w:val="00557C6F"/>
    <w:rsid w:val="00557D3E"/>
    <w:rsid w:val="0056008B"/>
    <w:rsid w:val="005615D4"/>
    <w:rsid w:val="005616B2"/>
    <w:rsid w:val="00564242"/>
    <w:rsid w:val="005669F3"/>
    <w:rsid w:val="0057128B"/>
    <w:rsid w:val="00572269"/>
    <w:rsid w:val="0057347B"/>
    <w:rsid w:val="00573618"/>
    <w:rsid w:val="00573B13"/>
    <w:rsid w:val="005747FC"/>
    <w:rsid w:val="00574CEC"/>
    <w:rsid w:val="00576BCE"/>
    <w:rsid w:val="0058790E"/>
    <w:rsid w:val="00587CE9"/>
    <w:rsid w:val="005906D0"/>
    <w:rsid w:val="00594BC3"/>
    <w:rsid w:val="00595569"/>
    <w:rsid w:val="005A01D6"/>
    <w:rsid w:val="005A0249"/>
    <w:rsid w:val="005A5E98"/>
    <w:rsid w:val="005A6F02"/>
    <w:rsid w:val="005B6237"/>
    <w:rsid w:val="005B6941"/>
    <w:rsid w:val="005C5D16"/>
    <w:rsid w:val="005D0CDB"/>
    <w:rsid w:val="005D4BD7"/>
    <w:rsid w:val="005D7D43"/>
    <w:rsid w:val="005E3B28"/>
    <w:rsid w:val="005E56D9"/>
    <w:rsid w:val="005F2B3E"/>
    <w:rsid w:val="005F35CA"/>
    <w:rsid w:val="005F3951"/>
    <w:rsid w:val="005F3ACC"/>
    <w:rsid w:val="005F44EE"/>
    <w:rsid w:val="0060121E"/>
    <w:rsid w:val="0060229A"/>
    <w:rsid w:val="006045AF"/>
    <w:rsid w:val="006131D8"/>
    <w:rsid w:val="0061677D"/>
    <w:rsid w:val="00617A63"/>
    <w:rsid w:val="0062027B"/>
    <w:rsid w:val="00622EA4"/>
    <w:rsid w:val="00624944"/>
    <w:rsid w:val="00636043"/>
    <w:rsid w:val="00636DEE"/>
    <w:rsid w:val="00637B22"/>
    <w:rsid w:val="00637C98"/>
    <w:rsid w:val="00641344"/>
    <w:rsid w:val="0064177B"/>
    <w:rsid w:val="00641A6B"/>
    <w:rsid w:val="00641C1E"/>
    <w:rsid w:val="00641E89"/>
    <w:rsid w:val="00642479"/>
    <w:rsid w:val="00643D68"/>
    <w:rsid w:val="0064501D"/>
    <w:rsid w:val="006462A8"/>
    <w:rsid w:val="00651D71"/>
    <w:rsid w:val="00652646"/>
    <w:rsid w:val="00654C72"/>
    <w:rsid w:val="0066662A"/>
    <w:rsid w:val="00671E61"/>
    <w:rsid w:val="0067298F"/>
    <w:rsid w:val="0067307F"/>
    <w:rsid w:val="0067749A"/>
    <w:rsid w:val="006948EC"/>
    <w:rsid w:val="006950B7"/>
    <w:rsid w:val="0069622F"/>
    <w:rsid w:val="00696A22"/>
    <w:rsid w:val="00696CC5"/>
    <w:rsid w:val="006A09F0"/>
    <w:rsid w:val="006A4D0A"/>
    <w:rsid w:val="006A5BA7"/>
    <w:rsid w:val="006A6144"/>
    <w:rsid w:val="006B0613"/>
    <w:rsid w:val="006B3425"/>
    <w:rsid w:val="006B3979"/>
    <w:rsid w:val="006B4030"/>
    <w:rsid w:val="006B5D36"/>
    <w:rsid w:val="006C0C1F"/>
    <w:rsid w:val="006C148E"/>
    <w:rsid w:val="006C1674"/>
    <w:rsid w:val="006C1740"/>
    <w:rsid w:val="006C2D42"/>
    <w:rsid w:val="006C47F1"/>
    <w:rsid w:val="006C5615"/>
    <w:rsid w:val="006C5F2D"/>
    <w:rsid w:val="006C754D"/>
    <w:rsid w:val="006D2EB0"/>
    <w:rsid w:val="006D3988"/>
    <w:rsid w:val="006D5365"/>
    <w:rsid w:val="006D7066"/>
    <w:rsid w:val="006D7788"/>
    <w:rsid w:val="006E6415"/>
    <w:rsid w:val="006E7A69"/>
    <w:rsid w:val="006F2CFF"/>
    <w:rsid w:val="006F73C0"/>
    <w:rsid w:val="0071529B"/>
    <w:rsid w:val="00715C40"/>
    <w:rsid w:val="00716284"/>
    <w:rsid w:val="00717171"/>
    <w:rsid w:val="00720C46"/>
    <w:rsid w:val="0072445A"/>
    <w:rsid w:val="007247D1"/>
    <w:rsid w:val="00726D11"/>
    <w:rsid w:val="00730AB8"/>
    <w:rsid w:val="00736A0D"/>
    <w:rsid w:val="00750EE5"/>
    <w:rsid w:val="00753D74"/>
    <w:rsid w:val="00754777"/>
    <w:rsid w:val="00764066"/>
    <w:rsid w:val="007645A3"/>
    <w:rsid w:val="007660C4"/>
    <w:rsid w:val="00771130"/>
    <w:rsid w:val="00773BBC"/>
    <w:rsid w:val="0077536E"/>
    <w:rsid w:val="007824F5"/>
    <w:rsid w:val="00783891"/>
    <w:rsid w:val="0078524C"/>
    <w:rsid w:val="00786065"/>
    <w:rsid w:val="007914DE"/>
    <w:rsid w:val="00793175"/>
    <w:rsid w:val="0079380C"/>
    <w:rsid w:val="00796BC6"/>
    <w:rsid w:val="0079791A"/>
    <w:rsid w:val="007A22AB"/>
    <w:rsid w:val="007A4B68"/>
    <w:rsid w:val="007A4FD6"/>
    <w:rsid w:val="007B0AAA"/>
    <w:rsid w:val="007B1CB5"/>
    <w:rsid w:val="007B3990"/>
    <w:rsid w:val="007B4113"/>
    <w:rsid w:val="007B6757"/>
    <w:rsid w:val="007C0EB8"/>
    <w:rsid w:val="007C4FEB"/>
    <w:rsid w:val="007C56E3"/>
    <w:rsid w:val="007C638A"/>
    <w:rsid w:val="007D6EF6"/>
    <w:rsid w:val="007E085D"/>
    <w:rsid w:val="007E2696"/>
    <w:rsid w:val="007E2BEB"/>
    <w:rsid w:val="007E3A75"/>
    <w:rsid w:val="007E3A80"/>
    <w:rsid w:val="007E6BBE"/>
    <w:rsid w:val="007F1A0E"/>
    <w:rsid w:val="007F57EB"/>
    <w:rsid w:val="0080299D"/>
    <w:rsid w:val="00802DB7"/>
    <w:rsid w:val="00803ACD"/>
    <w:rsid w:val="00803E32"/>
    <w:rsid w:val="0080504A"/>
    <w:rsid w:val="00813837"/>
    <w:rsid w:val="00813C1C"/>
    <w:rsid w:val="008205D1"/>
    <w:rsid w:val="00823F71"/>
    <w:rsid w:val="00826E5A"/>
    <w:rsid w:val="0083107C"/>
    <w:rsid w:val="00832842"/>
    <w:rsid w:val="00844B81"/>
    <w:rsid w:val="0084661C"/>
    <w:rsid w:val="008512E2"/>
    <w:rsid w:val="00851C99"/>
    <w:rsid w:val="0085273A"/>
    <w:rsid w:val="00860DD9"/>
    <w:rsid w:val="00861266"/>
    <w:rsid w:val="00862175"/>
    <w:rsid w:val="00864473"/>
    <w:rsid w:val="00864CF6"/>
    <w:rsid w:val="00871409"/>
    <w:rsid w:val="008763CD"/>
    <w:rsid w:val="008772A2"/>
    <w:rsid w:val="00877308"/>
    <w:rsid w:val="00885183"/>
    <w:rsid w:val="00886F4E"/>
    <w:rsid w:val="00891A4C"/>
    <w:rsid w:val="00891F4A"/>
    <w:rsid w:val="008A3869"/>
    <w:rsid w:val="008A4E32"/>
    <w:rsid w:val="008B2178"/>
    <w:rsid w:val="008B38F8"/>
    <w:rsid w:val="008B4056"/>
    <w:rsid w:val="008C0BEB"/>
    <w:rsid w:val="008C1B7A"/>
    <w:rsid w:val="008C1D77"/>
    <w:rsid w:val="008C34A8"/>
    <w:rsid w:val="008D0BA6"/>
    <w:rsid w:val="008D38FE"/>
    <w:rsid w:val="008E0A51"/>
    <w:rsid w:val="008E3670"/>
    <w:rsid w:val="008E443D"/>
    <w:rsid w:val="008E6041"/>
    <w:rsid w:val="008F1B0C"/>
    <w:rsid w:val="008F2E0B"/>
    <w:rsid w:val="008F60B4"/>
    <w:rsid w:val="008F68F0"/>
    <w:rsid w:val="008F7141"/>
    <w:rsid w:val="00905017"/>
    <w:rsid w:val="00906BAC"/>
    <w:rsid w:val="00910352"/>
    <w:rsid w:val="00912E9E"/>
    <w:rsid w:val="00913FDE"/>
    <w:rsid w:val="0091537B"/>
    <w:rsid w:val="00915583"/>
    <w:rsid w:val="00921818"/>
    <w:rsid w:val="0092205A"/>
    <w:rsid w:val="00932157"/>
    <w:rsid w:val="009332F2"/>
    <w:rsid w:val="00936661"/>
    <w:rsid w:val="009379C9"/>
    <w:rsid w:val="009401C2"/>
    <w:rsid w:val="00942CFB"/>
    <w:rsid w:val="0094427D"/>
    <w:rsid w:val="009447E9"/>
    <w:rsid w:val="00950C1C"/>
    <w:rsid w:val="00951E61"/>
    <w:rsid w:val="009525C7"/>
    <w:rsid w:val="0095673A"/>
    <w:rsid w:val="00961597"/>
    <w:rsid w:val="009642E5"/>
    <w:rsid w:val="00965200"/>
    <w:rsid w:val="00965D9D"/>
    <w:rsid w:val="009703DC"/>
    <w:rsid w:val="00972BD6"/>
    <w:rsid w:val="00973D0B"/>
    <w:rsid w:val="00974A38"/>
    <w:rsid w:val="00977CD8"/>
    <w:rsid w:val="00982640"/>
    <w:rsid w:val="00985514"/>
    <w:rsid w:val="0098575F"/>
    <w:rsid w:val="00991FBE"/>
    <w:rsid w:val="0099204E"/>
    <w:rsid w:val="00992DA8"/>
    <w:rsid w:val="00995201"/>
    <w:rsid w:val="009A5EDC"/>
    <w:rsid w:val="009A621E"/>
    <w:rsid w:val="009B2BF9"/>
    <w:rsid w:val="009B3C03"/>
    <w:rsid w:val="009B4E58"/>
    <w:rsid w:val="009B4F59"/>
    <w:rsid w:val="009B76F3"/>
    <w:rsid w:val="009C19C0"/>
    <w:rsid w:val="009C3C35"/>
    <w:rsid w:val="009C6851"/>
    <w:rsid w:val="009C686D"/>
    <w:rsid w:val="009C78FB"/>
    <w:rsid w:val="009D1BE5"/>
    <w:rsid w:val="009D3B65"/>
    <w:rsid w:val="009D4BD0"/>
    <w:rsid w:val="009D515D"/>
    <w:rsid w:val="009D5E75"/>
    <w:rsid w:val="009D691B"/>
    <w:rsid w:val="009D74A0"/>
    <w:rsid w:val="009D751A"/>
    <w:rsid w:val="009D786C"/>
    <w:rsid w:val="009D7AD6"/>
    <w:rsid w:val="009E7D47"/>
    <w:rsid w:val="009F1284"/>
    <w:rsid w:val="009F3800"/>
    <w:rsid w:val="009F587B"/>
    <w:rsid w:val="009F6B3A"/>
    <w:rsid w:val="00A00D89"/>
    <w:rsid w:val="00A05196"/>
    <w:rsid w:val="00A05B63"/>
    <w:rsid w:val="00A10B6F"/>
    <w:rsid w:val="00A121E4"/>
    <w:rsid w:val="00A15DFC"/>
    <w:rsid w:val="00A1781D"/>
    <w:rsid w:val="00A21B6D"/>
    <w:rsid w:val="00A2325B"/>
    <w:rsid w:val="00A25572"/>
    <w:rsid w:val="00A26F5E"/>
    <w:rsid w:val="00A2785D"/>
    <w:rsid w:val="00A30A36"/>
    <w:rsid w:val="00A31EA8"/>
    <w:rsid w:val="00A40B17"/>
    <w:rsid w:val="00A43F03"/>
    <w:rsid w:val="00A450A9"/>
    <w:rsid w:val="00A51D8E"/>
    <w:rsid w:val="00A520B0"/>
    <w:rsid w:val="00A52299"/>
    <w:rsid w:val="00A5430F"/>
    <w:rsid w:val="00A5434E"/>
    <w:rsid w:val="00A551C1"/>
    <w:rsid w:val="00A57A3C"/>
    <w:rsid w:val="00A64592"/>
    <w:rsid w:val="00A679A3"/>
    <w:rsid w:val="00A730D8"/>
    <w:rsid w:val="00A7573B"/>
    <w:rsid w:val="00A761C4"/>
    <w:rsid w:val="00A769BA"/>
    <w:rsid w:val="00A779BD"/>
    <w:rsid w:val="00A81790"/>
    <w:rsid w:val="00A85AA6"/>
    <w:rsid w:val="00A866FB"/>
    <w:rsid w:val="00A86878"/>
    <w:rsid w:val="00A86AB0"/>
    <w:rsid w:val="00A86BA0"/>
    <w:rsid w:val="00A87805"/>
    <w:rsid w:val="00A90C59"/>
    <w:rsid w:val="00A93DA9"/>
    <w:rsid w:val="00A9617F"/>
    <w:rsid w:val="00AA0150"/>
    <w:rsid w:val="00AA2E37"/>
    <w:rsid w:val="00AA43E0"/>
    <w:rsid w:val="00AB02DA"/>
    <w:rsid w:val="00AB0C9D"/>
    <w:rsid w:val="00AB1836"/>
    <w:rsid w:val="00AB6874"/>
    <w:rsid w:val="00AC23B1"/>
    <w:rsid w:val="00AC36B0"/>
    <w:rsid w:val="00AC39DD"/>
    <w:rsid w:val="00AC403B"/>
    <w:rsid w:val="00AD3789"/>
    <w:rsid w:val="00AE00F1"/>
    <w:rsid w:val="00AE0245"/>
    <w:rsid w:val="00AE0289"/>
    <w:rsid w:val="00AE1302"/>
    <w:rsid w:val="00AF30C1"/>
    <w:rsid w:val="00AF3C5F"/>
    <w:rsid w:val="00AF5053"/>
    <w:rsid w:val="00AF5CCA"/>
    <w:rsid w:val="00AF62ED"/>
    <w:rsid w:val="00AF7B23"/>
    <w:rsid w:val="00B03964"/>
    <w:rsid w:val="00B1200D"/>
    <w:rsid w:val="00B12630"/>
    <w:rsid w:val="00B14D75"/>
    <w:rsid w:val="00B17857"/>
    <w:rsid w:val="00B17E08"/>
    <w:rsid w:val="00B20742"/>
    <w:rsid w:val="00B20BC2"/>
    <w:rsid w:val="00B228A7"/>
    <w:rsid w:val="00B22A46"/>
    <w:rsid w:val="00B247A3"/>
    <w:rsid w:val="00B31025"/>
    <w:rsid w:val="00B31DD4"/>
    <w:rsid w:val="00B32126"/>
    <w:rsid w:val="00B36F57"/>
    <w:rsid w:val="00B37D28"/>
    <w:rsid w:val="00B43863"/>
    <w:rsid w:val="00B50519"/>
    <w:rsid w:val="00B54A3E"/>
    <w:rsid w:val="00B57A48"/>
    <w:rsid w:val="00B61A01"/>
    <w:rsid w:val="00B641D5"/>
    <w:rsid w:val="00B663A0"/>
    <w:rsid w:val="00B71EBE"/>
    <w:rsid w:val="00B72169"/>
    <w:rsid w:val="00B72BEE"/>
    <w:rsid w:val="00B75DCB"/>
    <w:rsid w:val="00B82145"/>
    <w:rsid w:val="00B83DD7"/>
    <w:rsid w:val="00B857A1"/>
    <w:rsid w:val="00B87195"/>
    <w:rsid w:val="00B92853"/>
    <w:rsid w:val="00B94307"/>
    <w:rsid w:val="00B956B3"/>
    <w:rsid w:val="00B96CD5"/>
    <w:rsid w:val="00BA0BD0"/>
    <w:rsid w:val="00BA6B74"/>
    <w:rsid w:val="00BA76E5"/>
    <w:rsid w:val="00BB07FE"/>
    <w:rsid w:val="00BB491B"/>
    <w:rsid w:val="00BB4FB1"/>
    <w:rsid w:val="00BB689C"/>
    <w:rsid w:val="00BB701A"/>
    <w:rsid w:val="00BC07A8"/>
    <w:rsid w:val="00BC59B7"/>
    <w:rsid w:val="00BC6897"/>
    <w:rsid w:val="00BC7CE3"/>
    <w:rsid w:val="00BD179F"/>
    <w:rsid w:val="00BD425C"/>
    <w:rsid w:val="00BD43A4"/>
    <w:rsid w:val="00BD48E5"/>
    <w:rsid w:val="00BD53DA"/>
    <w:rsid w:val="00BD71F9"/>
    <w:rsid w:val="00BD76AE"/>
    <w:rsid w:val="00BD7FE8"/>
    <w:rsid w:val="00BD7FED"/>
    <w:rsid w:val="00BE0F36"/>
    <w:rsid w:val="00BE2258"/>
    <w:rsid w:val="00BE6AA8"/>
    <w:rsid w:val="00BE7AD7"/>
    <w:rsid w:val="00BF0974"/>
    <w:rsid w:val="00BF1965"/>
    <w:rsid w:val="00BF1D7A"/>
    <w:rsid w:val="00BF22C7"/>
    <w:rsid w:val="00BF35FB"/>
    <w:rsid w:val="00BF5D99"/>
    <w:rsid w:val="00BF6442"/>
    <w:rsid w:val="00BF6F83"/>
    <w:rsid w:val="00C01A1A"/>
    <w:rsid w:val="00C07E66"/>
    <w:rsid w:val="00C1096A"/>
    <w:rsid w:val="00C13331"/>
    <w:rsid w:val="00C15214"/>
    <w:rsid w:val="00C15FEA"/>
    <w:rsid w:val="00C21CEF"/>
    <w:rsid w:val="00C222DF"/>
    <w:rsid w:val="00C2275A"/>
    <w:rsid w:val="00C22C4D"/>
    <w:rsid w:val="00C2573B"/>
    <w:rsid w:val="00C2677B"/>
    <w:rsid w:val="00C277E5"/>
    <w:rsid w:val="00C3008D"/>
    <w:rsid w:val="00C31E4A"/>
    <w:rsid w:val="00C32FA9"/>
    <w:rsid w:val="00C355E2"/>
    <w:rsid w:val="00C35D9E"/>
    <w:rsid w:val="00C41345"/>
    <w:rsid w:val="00C45FA3"/>
    <w:rsid w:val="00C471D1"/>
    <w:rsid w:val="00C4739A"/>
    <w:rsid w:val="00C56FF0"/>
    <w:rsid w:val="00C611B5"/>
    <w:rsid w:val="00C61B36"/>
    <w:rsid w:val="00C63B4C"/>
    <w:rsid w:val="00C63C9A"/>
    <w:rsid w:val="00C65B4D"/>
    <w:rsid w:val="00C65D44"/>
    <w:rsid w:val="00C71C2C"/>
    <w:rsid w:val="00C727B8"/>
    <w:rsid w:val="00C77446"/>
    <w:rsid w:val="00C81AB3"/>
    <w:rsid w:val="00C82D42"/>
    <w:rsid w:val="00C907D3"/>
    <w:rsid w:val="00CA009B"/>
    <w:rsid w:val="00CA0651"/>
    <w:rsid w:val="00CB0732"/>
    <w:rsid w:val="00CB24AF"/>
    <w:rsid w:val="00CB4268"/>
    <w:rsid w:val="00CB485E"/>
    <w:rsid w:val="00CB6485"/>
    <w:rsid w:val="00CD24D3"/>
    <w:rsid w:val="00CD2E74"/>
    <w:rsid w:val="00CD550F"/>
    <w:rsid w:val="00CE07A4"/>
    <w:rsid w:val="00CE48EC"/>
    <w:rsid w:val="00CE68F5"/>
    <w:rsid w:val="00CE6CC5"/>
    <w:rsid w:val="00CF49B0"/>
    <w:rsid w:val="00CF5FFE"/>
    <w:rsid w:val="00D006CD"/>
    <w:rsid w:val="00D1207C"/>
    <w:rsid w:val="00D12A01"/>
    <w:rsid w:val="00D12D05"/>
    <w:rsid w:val="00D155A5"/>
    <w:rsid w:val="00D209AA"/>
    <w:rsid w:val="00D255E4"/>
    <w:rsid w:val="00D26B96"/>
    <w:rsid w:val="00D2768D"/>
    <w:rsid w:val="00D3154A"/>
    <w:rsid w:val="00D35100"/>
    <w:rsid w:val="00D36A64"/>
    <w:rsid w:val="00D37428"/>
    <w:rsid w:val="00D41338"/>
    <w:rsid w:val="00D46062"/>
    <w:rsid w:val="00D46673"/>
    <w:rsid w:val="00D47381"/>
    <w:rsid w:val="00D5116F"/>
    <w:rsid w:val="00D51B91"/>
    <w:rsid w:val="00D52786"/>
    <w:rsid w:val="00D5394B"/>
    <w:rsid w:val="00D555A0"/>
    <w:rsid w:val="00D57A1B"/>
    <w:rsid w:val="00D6732B"/>
    <w:rsid w:val="00D67972"/>
    <w:rsid w:val="00D67CB7"/>
    <w:rsid w:val="00D8204F"/>
    <w:rsid w:val="00D82CFC"/>
    <w:rsid w:val="00D86A8A"/>
    <w:rsid w:val="00D90213"/>
    <w:rsid w:val="00D91291"/>
    <w:rsid w:val="00D92283"/>
    <w:rsid w:val="00D936AA"/>
    <w:rsid w:val="00D957C9"/>
    <w:rsid w:val="00D97B4A"/>
    <w:rsid w:val="00DA0AEB"/>
    <w:rsid w:val="00DA216C"/>
    <w:rsid w:val="00DA2EEB"/>
    <w:rsid w:val="00DA6938"/>
    <w:rsid w:val="00DB0F75"/>
    <w:rsid w:val="00DB2F56"/>
    <w:rsid w:val="00DC0796"/>
    <w:rsid w:val="00DC3F34"/>
    <w:rsid w:val="00DD089A"/>
    <w:rsid w:val="00DD1A7C"/>
    <w:rsid w:val="00DD3293"/>
    <w:rsid w:val="00DD38FA"/>
    <w:rsid w:val="00DD5CA6"/>
    <w:rsid w:val="00DE0429"/>
    <w:rsid w:val="00DE19A7"/>
    <w:rsid w:val="00DE23A8"/>
    <w:rsid w:val="00DE623D"/>
    <w:rsid w:val="00DE725C"/>
    <w:rsid w:val="00DF5CB4"/>
    <w:rsid w:val="00DF5F21"/>
    <w:rsid w:val="00DF6CEA"/>
    <w:rsid w:val="00DF7B23"/>
    <w:rsid w:val="00E04EA3"/>
    <w:rsid w:val="00E06208"/>
    <w:rsid w:val="00E06B3C"/>
    <w:rsid w:val="00E2012A"/>
    <w:rsid w:val="00E206CC"/>
    <w:rsid w:val="00E25D3D"/>
    <w:rsid w:val="00E27E56"/>
    <w:rsid w:val="00E32F21"/>
    <w:rsid w:val="00E33E9B"/>
    <w:rsid w:val="00E33F7D"/>
    <w:rsid w:val="00E36A58"/>
    <w:rsid w:val="00E422E3"/>
    <w:rsid w:val="00E470B0"/>
    <w:rsid w:val="00E501F4"/>
    <w:rsid w:val="00E6341A"/>
    <w:rsid w:val="00E63A9B"/>
    <w:rsid w:val="00E673FE"/>
    <w:rsid w:val="00E6771F"/>
    <w:rsid w:val="00E679CA"/>
    <w:rsid w:val="00E70A3E"/>
    <w:rsid w:val="00E71EA2"/>
    <w:rsid w:val="00E72408"/>
    <w:rsid w:val="00E74EFA"/>
    <w:rsid w:val="00E76A81"/>
    <w:rsid w:val="00E80F8D"/>
    <w:rsid w:val="00E814FC"/>
    <w:rsid w:val="00E8230E"/>
    <w:rsid w:val="00E913BB"/>
    <w:rsid w:val="00E927B4"/>
    <w:rsid w:val="00EA2698"/>
    <w:rsid w:val="00EA3984"/>
    <w:rsid w:val="00EB0619"/>
    <w:rsid w:val="00EB1D2D"/>
    <w:rsid w:val="00EB701F"/>
    <w:rsid w:val="00EC0469"/>
    <w:rsid w:val="00EC0527"/>
    <w:rsid w:val="00EC4584"/>
    <w:rsid w:val="00EC6365"/>
    <w:rsid w:val="00ED266D"/>
    <w:rsid w:val="00ED3E56"/>
    <w:rsid w:val="00ED68DE"/>
    <w:rsid w:val="00ED6A09"/>
    <w:rsid w:val="00EE07F3"/>
    <w:rsid w:val="00EE6A16"/>
    <w:rsid w:val="00EE7A9A"/>
    <w:rsid w:val="00EE7F98"/>
    <w:rsid w:val="00EF02CC"/>
    <w:rsid w:val="00EF20EF"/>
    <w:rsid w:val="00EF34DC"/>
    <w:rsid w:val="00EF466E"/>
    <w:rsid w:val="00EF72E6"/>
    <w:rsid w:val="00EF7E80"/>
    <w:rsid w:val="00F021D8"/>
    <w:rsid w:val="00F03996"/>
    <w:rsid w:val="00F041E7"/>
    <w:rsid w:val="00F05E36"/>
    <w:rsid w:val="00F10771"/>
    <w:rsid w:val="00F12079"/>
    <w:rsid w:val="00F1245E"/>
    <w:rsid w:val="00F12C94"/>
    <w:rsid w:val="00F12D75"/>
    <w:rsid w:val="00F168B7"/>
    <w:rsid w:val="00F1691E"/>
    <w:rsid w:val="00F2378A"/>
    <w:rsid w:val="00F248B6"/>
    <w:rsid w:val="00F30AD8"/>
    <w:rsid w:val="00F33DC6"/>
    <w:rsid w:val="00F37104"/>
    <w:rsid w:val="00F4110E"/>
    <w:rsid w:val="00F421F7"/>
    <w:rsid w:val="00F45533"/>
    <w:rsid w:val="00F4632E"/>
    <w:rsid w:val="00F54E6A"/>
    <w:rsid w:val="00F56C11"/>
    <w:rsid w:val="00F56C46"/>
    <w:rsid w:val="00F6328D"/>
    <w:rsid w:val="00F6510C"/>
    <w:rsid w:val="00F6610A"/>
    <w:rsid w:val="00F66492"/>
    <w:rsid w:val="00F66856"/>
    <w:rsid w:val="00F70067"/>
    <w:rsid w:val="00F72492"/>
    <w:rsid w:val="00F7470C"/>
    <w:rsid w:val="00F75083"/>
    <w:rsid w:val="00F776AF"/>
    <w:rsid w:val="00F84878"/>
    <w:rsid w:val="00F8700F"/>
    <w:rsid w:val="00F8768A"/>
    <w:rsid w:val="00F911A0"/>
    <w:rsid w:val="00F949E7"/>
    <w:rsid w:val="00F9599C"/>
    <w:rsid w:val="00F97F28"/>
    <w:rsid w:val="00FA3E8D"/>
    <w:rsid w:val="00FA49A8"/>
    <w:rsid w:val="00FA6699"/>
    <w:rsid w:val="00FB0E2F"/>
    <w:rsid w:val="00FB2619"/>
    <w:rsid w:val="00FB2D00"/>
    <w:rsid w:val="00FB2D81"/>
    <w:rsid w:val="00FC3A02"/>
    <w:rsid w:val="00FC756E"/>
    <w:rsid w:val="00FD4C5B"/>
    <w:rsid w:val="00FE035C"/>
    <w:rsid w:val="00FE0B01"/>
    <w:rsid w:val="00FE21B1"/>
    <w:rsid w:val="00FE65A7"/>
    <w:rsid w:val="00FF1DFE"/>
    <w:rsid w:val="00FF326D"/>
    <w:rsid w:val="00FF64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F2FE30"/>
  <w15:docId w15:val="{2B24CA44-73F2-4211-8CF9-54CD4D9C29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3206D"/>
    <w:pPr>
      <w:spacing w:after="200" w:line="276" w:lineRule="auto"/>
    </w:pPr>
    <w:rPr>
      <w:rFonts w:eastAsiaTheme="minorEastAsia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2">
    <w:name w:val="Style2"/>
    <w:basedOn w:val="Normal"/>
    <w:link w:val="Style2Char"/>
    <w:qFormat/>
    <w:rsid w:val="007E2BEB"/>
    <w:pPr>
      <w:spacing w:after="0" w:line="360" w:lineRule="atLeast"/>
      <w:jc w:val="both"/>
    </w:pPr>
    <w:rPr>
      <w:b/>
      <w:lang w:val="en-GB"/>
    </w:rPr>
  </w:style>
  <w:style w:type="character" w:customStyle="1" w:styleId="Style2Char">
    <w:name w:val="Style2 Char"/>
    <w:basedOn w:val="DefaultParagraphFont"/>
    <w:link w:val="Style2"/>
    <w:rsid w:val="007E2BEB"/>
    <w:rPr>
      <w:b/>
      <w:lang w:val="en-GB" w:eastAsia="hr-HR"/>
    </w:rPr>
  </w:style>
  <w:style w:type="paragraph" w:customStyle="1" w:styleId="Style1">
    <w:name w:val="Style1"/>
    <w:basedOn w:val="Normal"/>
    <w:link w:val="Style1Char"/>
    <w:qFormat/>
    <w:rsid w:val="007E2BEB"/>
    <w:pPr>
      <w:spacing w:after="0" w:line="360" w:lineRule="atLeast"/>
      <w:jc w:val="both"/>
    </w:pPr>
    <w:rPr>
      <w:rFonts w:ascii="HRTimes" w:eastAsia="Times New Roman" w:hAnsi="HRTimes" w:cs="Times New Roman"/>
      <w:szCs w:val="20"/>
      <w:lang w:val="en-GB"/>
    </w:rPr>
  </w:style>
  <w:style w:type="character" w:customStyle="1" w:styleId="Style1Char">
    <w:name w:val="Style1 Char"/>
    <w:basedOn w:val="DefaultParagraphFont"/>
    <w:link w:val="Style1"/>
    <w:rsid w:val="007E2BEB"/>
    <w:rPr>
      <w:rFonts w:ascii="HRTimes" w:eastAsia="Times New Roman" w:hAnsi="HRTimes" w:cs="Times New Roman"/>
      <w:szCs w:val="20"/>
      <w:lang w:val="en-GB" w:eastAsia="hr-HR"/>
    </w:rPr>
  </w:style>
  <w:style w:type="table" w:styleId="TableGrid">
    <w:name w:val="Table Grid"/>
    <w:basedOn w:val="TableNormal"/>
    <w:uiPriority w:val="39"/>
    <w:rsid w:val="00715C40"/>
    <w:pPr>
      <w:spacing w:after="0" w:line="240" w:lineRule="auto"/>
    </w:pPr>
    <w:rPr>
      <w:rFonts w:eastAsiaTheme="minorEastAsia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15C40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715C40"/>
    <w:pPr>
      <w:ind w:left="720"/>
      <w:contextualSpacing/>
    </w:pPr>
    <w:rPr>
      <w:rFonts w:eastAsiaTheme="minorHAnsi"/>
      <w:lang w:val="en-GB" w:eastAsia="en-US"/>
    </w:rPr>
  </w:style>
  <w:style w:type="paragraph" w:customStyle="1" w:styleId="Pa17">
    <w:name w:val="Pa17"/>
    <w:basedOn w:val="Normal"/>
    <w:next w:val="Normal"/>
    <w:uiPriority w:val="99"/>
    <w:rsid w:val="00715C40"/>
    <w:pPr>
      <w:autoSpaceDE w:val="0"/>
      <w:autoSpaceDN w:val="0"/>
      <w:adjustRightInd w:val="0"/>
      <w:spacing w:after="0" w:line="221" w:lineRule="atLeast"/>
    </w:pPr>
    <w:rPr>
      <w:rFonts w:ascii="Arial" w:eastAsiaTheme="minorHAnsi" w:hAnsi="Arial" w:cs="Arial"/>
      <w:sz w:val="24"/>
      <w:szCs w:val="24"/>
      <w:lang w:eastAsia="en-US"/>
    </w:rPr>
  </w:style>
  <w:style w:type="paragraph" w:customStyle="1" w:styleId="Pa18">
    <w:name w:val="Pa18"/>
    <w:basedOn w:val="Normal"/>
    <w:next w:val="Normal"/>
    <w:uiPriority w:val="99"/>
    <w:rsid w:val="00715C40"/>
    <w:pPr>
      <w:autoSpaceDE w:val="0"/>
      <w:autoSpaceDN w:val="0"/>
      <w:adjustRightInd w:val="0"/>
      <w:spacing w:after="0" w:line="221" w:lineRule="atLeast"/>
    </w:pPr>
    <w:rPr>
      <w:rFonts w:ascii="Arial" w:eastAsiaTheme="minorHAnsi" w:hAnsi="Arial" w:cs="Arial"/>
      <w:sz w:val="24"/>
      <w:szCs w:val="24"/>
      <w:lang w:eastAsia="en-US"/>
    </w:rPr>
  </w:style>
  <w:style w:type="paragraph" w:styleId="NormalWeb">
    <w:name w:val="Normal (Web)"/>
    <w:basedOn w:val="Normal"/>
    <w:uiPriority w:val="99"/>
    <w:unhideWhenUsed/>
    <w:rsid w:val="00736A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6D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DCB"/>
    <w:rPr>
      <w:rFonts w:ascii="Tahoma" w:eastAsiaTheme="minorEastAsia" w:hAnsi="Tahoma" w:cs="Tahoma"/>
      <w:sz w:val="16"/>
      <w:szCs w:val="16"/>
      <w:lang w:eastAsia="hr-HR"/>
    </w:rPr>
  </w:style>
  <w:style w:type="character" w:styleId="PlaceholderText">
    <w:name w:val="Placeholder Text"/>
    <w:basedOn w:val="DefaultParagraphFont"/>
    <w:uiPriority w:val="99"/>
    <w:semiHidden/>
    <w:rsid w:val="00A25572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EC6365"/>
    <w:pPr>
      <w:spacing w:after="0" w:line="240" w:lineRule="auto"/>
    </w:pPr>
    <w:rPr>
      <w:rFonts w:eastAsiaTheme="minorEastAsia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441E2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1E2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41E2D"/>
    <w:rPr>
      <w:rFonts w:eastAsiaTheme="minorEastAsia"/>
      <w:sz w:val="20"/>
      <w:szCs w:val="20"/>
      <w:lang w:eastAsia="hr-H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1E2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1E2D"/>
    <w:rPr>
      <w:rFonts w:eastAsiaTheme="minorEastAsia"/>
      <w:b/>
      <w:bCs/>
      <w:sz w:val="20"/>
      <w:szCs w:val="20"/>
      <w:lang w:eastAsia="hr-HR"/>
    </w:rPr>
  </w:style>
  <w:style w:type="paragraph" w:styleId="Subtitle">
    <w:name w:val="Subtitle"/>
    <w:basedOn w:val="Normal"/>
    <w:next w:val="Normal"/>
    <w:link w:val="SubtitleChar"/>
    <w:uiPriority w:val="11"/>
    <w:qFormat/>
    <w:rsid w:val="00636043"/>
    <w:pPr>
      <w:numPr>
        <w:ilvl w:val="1"/>
      </w:numPr>
      <w:spacing w:after="160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636043"/>
    <w:rPr>
      <w:rFonts w:eastAsiaTheme="minorEastAsia"/>
      <w:color w:val="5A5A5A" w:themeColor="text1" w:themeTint="A5"/>
      <w:spacing w:val="15"/>
      <w:lang w:eastAsia="hr-HR"/>
    </w:rPr>
  </w:style>
  <w:style w:type="character" w:customStyle="1" w:styleId="mord">
    <w:name w:val="mord"/>
    <w:basedOn w:val="DefaultParagraphFont"/>
    <w:rsid w:val="004A6F67"/>
  </w:style>
  <w:style w:type="character" w:customStyle="1" w:styleId="mrel">
    <w:name w:val="mrel"/>
    <w:basedOn w:val="DefaultParagraphFont"/>
    <w:rsid w:val="004A6F67"/>
  </w:style>
  <w:style w:type="character" w:customStyle="1" w:styleId="vlist-s">
    <w:name w:val="vlist-s"/>
    <w:basedOn w:val="DefaultParagraphFont"/>
    <w:rsid w:val="004A6F67"/>
  </w:style>
  <w:style w:type="character" w:customStyle="1" w:styleId="mbin">
    <w:name w:val="mbin"/>
    <w:basedOn w:val="DefaultParagraphFont"/>
    <w:rsid w:val="004A6F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867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05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63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ustomXml" Target="ink/ink1.xml"/><Relationship Id="rId18" Type="http://schemas.openxmlformats.org/officeDocument/2006/relationships/image" Target="media/image5.png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image" Target="media/image4.png"/><Relationship Id="rId17" Type="http://schemas.openxmlformats.org/officeDocument/2006/relationships/image" Target="media/image13.png"/><Relationship Id="rId25" Type="http://schemas.openxmlformats.org/officeDocument/2006/relationships/image" Target="media/image9.png"/><Relationship Id="rId2" Type="http://schemas.openxmlformats.org/officeDocument/2006/relationships/numbering" Target="numbering.xml"/><Relationship Id="rId20" Type="http://schemas.openxmlformats.org/officeDocument/2006/relationships/oleObject" Target="embeddings/oleObject1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3.emf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image" Target="media/image12.png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22" Type="http://schemas.openxmlformats.org/officeDocument/2006/relationships/oleObject" Target="embeddings/oleObject2.bin"/><Relationship Id="rId27" Type="http://schemas.openxmlformats.org/officeDocument/2006/relationships/image" Target="media/image11.png"/><Relationship Id="rId3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21T11:26:31.394"/>
    </inkml:context>
    <inkml:brush xml:id="br0">
      <inkml:brushProperty name="width" value="0.3" units="cm"/>
      <inkml:brushProperty name="height" value="0.6" units="cm"/>
      <inkml:brushProperty name="color" value="#9900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0'0</inkml:trace>
</inkml:ink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525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FF8ADAD0-1ED1-489C-AFE3-5E464803A807}">
  <we:reference id="wa104381909" version="3.18.2.0" store="en-US" storeType="OMEX"/>
  <we:alternateReferences>
    <we:reference id="WA104381909" version="3.18.2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4189F1-03EA-4034-A2F5-A76671ED7C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0</TotalTime>
  <Pages>3</Pages>
  <Words>747</Words>
  <Characters>4258</Characters>
  <Application>Microsoft Office Word</Application>
  <DocSecurity>0</DocSecurity>
  <Lines>35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lena Gusić</dc:creator>
  <cp:keywords/>
  <dc:description/>
  <cp:lastModifiedBy>Darja Dugi</cp:lastModifiedBy>
  <cp:revision>189</cp:revision>
  <cp:lastPrinted>2025-06-30T08:10:00Z</cp:lastPrinted>
  <dcterms:created xsi:type="dcterms:W3CDTF">2023-06-26T11:16:00Z</dcterms:created>
  <dcterms:modified xsi:type="dcterms:W3CDTF">2025-06-30T08:42:00Z</dcterms:modified>
</cp:coreProperties>
</file>